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86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6000"/>
    <a:srgbClr val="FFFFCC"/>
    <a:srgbClr val="F5F5F5"/>
    <a:srgbClr val="3399FF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CC42D42-99F9-4BC5-9E0D-D95C71653CDF}" v="69" dt="2023-08-28T03:07:39.425"/>
    <p1510:client id="{AAE5F2C4-75CB-49D4-8E2F-1A5EC48667F2}" v="93" dt="2023-08-28T13:55:28.40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inimized">
    <p:restoredLeft sz="14995" autoAdjust="0"/>
    <p:restoredTop sz="28176" autoAdjust="0"/>
  </p:normalViewPr>
  <p:slideViewPr>
    <p:cSldViewPr snapToGrid="0">
      <p:cViewPr varScale="1">
        <p:scale>
          <a:sx n="15" d="100"/>
          <a:sy n="15" d="100"/>
        </p:scale>
        <p:origin x="2856" y="252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2706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2-27T15:48:13.7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87 12007 621 0,'0'0'0'0,"0"0"106"0,0 0 56 15,0 0-120-15,0 0 13 0,0 0 5 16,0 0 3-16,0 0-23 0,0 0-10 16,0 0 10-16,0 0-2 15,0 0-3-15,0 0-6 0,0 0 5 16,0 0-10-16,0 0 4 0,0 0 8 15,0 0 4-15,0 0-3 0,0 0-6 16,0 0-2-16,0 0 0 0,0 0-1 16,0 0-5-16,0 0-5 0,0 0 1 15,0 0-1-15,0 0 2 16,0 0-7-16,0 0 2 0,0 0-5 16,0 0-9-16,0 0 4 0,0 0-6 15,0 0-3-15,0 0-6 0,0 0-47 16,0 0-80-16,0 0-66 0,0 0-183 15,0 0-595-15</inkml:trace>
  <inkml:trace contextRef="#ctx0" brushRef="#br0" timeOffset="11633.06">2600 11669 328 0,'0'0'0'0,"0"0"142"0,0 0-70 16,0 0-34-16,0 0-4 0,0 0 11 15,0 0 26-15,0 0-6 16,0-19 4-16,0 19 8 0,0-1-5 15,0 1-12-15,0 0 3 0,0 0-9 16,0 0-19-16,0 0-1 0,0 0-4 16,0 0-5-16,2 0 3 0,2 0 2 15,-4 0 4-15,3 1 1 0,2 2 1 16,3 0-5-16,-1 2 7 16,5 0 2-16,2 1-14 0,-3 4 3 15,6 2-2-15,5 2-3 0,1 3 8 16,7 2 1-16,2 6-5 0,1-1 4 15,11 6-2-15,-1 1-2 0,1 1-1 16,7 0-11-16,-5 1-5 0,4-1-3 16,-4-5-1-16,-4-2 1 15,-3-6-3-15,-3-2-2 0,-5-5-2 16,-4-2-1-16,-6 0 0 0,0-3 3 16,-5-3-4-16,-1 1 2 0,-5-3 0 15,4-1-1-15,-3-1-78 0,-4 0-68 16,-5 0-166-16,-2-1-280 15</inkml:trace>
  <inkml:trace contextRef="#ctx0" brushRef="#br0" timeOffset="12573.61">13030 11760 485 0,'0'0'0'0,"0"0"294"16,0 0-140-16,0 0 11 16,0 0-30-16,0 0-33 0,0 0-21 0,0 0 2 15,-7 2-16-15,7-2-22 0,0 0-14 16,0 0-1-16,0 0-11 0,0 0-2 16,0 0 1-16,0 0-11 15,3 2 2-15,4-2 15 0,0 0-3 16,2 0 4-16,2 0 5 0,1-5-7 15,2-1 2-15,4-4 4 0,1 1-10 16,1-4-11-16,1 0 3 0,6-3-10 16,3-3-2-16,3 1 2 15,4 1 4-15,1-3-7 0,2-1 4 16,-1 0 1-16,0 0-6 0,2-2 6 16,-6 1-1-16,-3-2-2 0,-5 0 0 15,-3 2 9 1,-4 4-9-16,-4 2 17 0,-6 3-14 0,-3 5-2 15,-1 2 7-15,-6 2-9 0,0 4-2 16,0 0 6-16,0 0 6 0,-6 0-31 16,-2 1-16-16,0 6-60 0,-2-1-109 15,1 2-49-15,-3-2-275 0</inkml:trace>
  <inkml:trace contextRef="#ctx0" brushRef="#br0" timeOffset="13593.53">6927 12822 639 0,'0'0'0'0,"0"0"271"0,0 0-136 0,0 0-41 16,0 0-19-16,0 0 0 15,0 0-9-15,0 0-25 0,-5-2-10 16,5 2-4-16,1 0-5 16,-1 0 0-16,6 0 2 0,-4 0-9 0,6 0 26 15,5 0-4-15,3 0-14 0,3 0 2 16,2-2 1-16,2-2-6 0,4-1-4 15,1-2 5-15,0 2-13 16,3-1-1-16,0-1 2 0,1 3-9 16,0-1 0-16,3 3 9 0,-4 1-9 31,2 1 0-31,3 0 0 0,-3 1 5 0,4 0-5 0,-1 2 0 0,1-1 6 16,3-1-7-16,-1 1 2 15,2-2 5-15,0 0-7 0,-4 1 2 16,2-1 3-16,-2 1-4 0,2 1 0 15,-2-3 5-15,0 2-6 0,-1 0 2 16,2 1 3 0,-2-2-9-16,-1 0 10 0,-3 0-4 0,2 1-2 15,-1-1 2-15,-1 1 2 0,0 0-7 16,2 0 8-16,-3 2-3 0,1-1-3 16,2 1 4-16,-1 1 0 0,-1 1-2 15,2 0 0-15,1-2-2 0,2 1 2 16,1 0 0-16,-3-1 2 15,0 0-6-15,-1-2 8 0,1 0-4 0,-1-1-1 16,-4 0 2-16,5 0 3 16,-1 0-4-16,0-1 0 0,1 0 2 15,0-2-5-15,1 3 6 0,-1-1 1 16,-3 1-5-16,-2 0 2 0,-2 0 3 16,1 2-4-16,-10 1 0 0,1-1 5 15,-1 1-5 1,-3 0 12-16,-2 1-9 15,-3-2 4-15,1-1 4 16,-7 1-8-16,-1-2-1 0,-1 1 5 16,-3-1-9-16,0 0 3 0,0 0 10 15,-3 0-16-15,-1 0-45 0,-12-5-46 16,-1 0-108-16,-8-2-110 0,-9 1-294 16</inkml:trace>
  <inkml:trace contextRef="#ctx0" brushRef="#br0" timeOffset="14190.12">7173 13411 733 0,'0'0'0'0,"0"0"186"15,0 0-67-15,0 0 0 0,0 0-41 16,0 0-43-16,0 0-14 0,0 0 29 16,0 0-4-16,32 42 3 0,-18-24-5 15,4 4-2-15,-4-4-1 16,2 4-9-16,-2-5-10 0,2-2-3 15,-6-1 5-15,-1-3-9 0,-4-1-1 16,1-5 12-16,-4-3-10 0,-1-2 2 16,-1 0 5-16,0 0-1 0,0 0 5 15,4 0 6-15,-2-5-9 0,-2-4-6 16,1-12 11-16,3-9-15 16,-2-9-14-16,-1 0 0 0,-1-2 8 15,0 1-9-15,0 3 1 0,0 6 0 16,0 5-17-16,0 5 19 0,0 6-4 15,0 9-2-15,0 5 5 0,0 1 2 16,0 0-5-16,0 0 4 0,0 0-3 16,0 0-9-16,0 0 9 15,4 0-14-15,3 0-2 0,-2-1 23 16,4-4-5-16,5 2-2 0,1-2 2 16,4 3 3-16,2 0-5 0,6 0 2 15,1-1 10-15,6 3-10 0,-3-2 5 16,1 1-6-16,2 0 0 0,-8-2 0 15,-1 3 3-15,-4 0-9 16,-3 0 4-16,-7 4-21 0,-2-3-18 16,-6 0-16-16,2 0-52 0,-5 1-53 15,0 1-4-15,0 1-82 0,-10 3-113 16</inkml:trace>
  <inkml:trace contextRef="#ctx0" brushRef="#br0" timeOffset="14566.36">7560 13375 982 0,'0'0'0'16,"0"0"149"-16,0 0-87 0,0 0-13 15,0 0 34-15,0 0-38 0,0 0-30 16,0 0-8-16,69 23 2 16,-58-18-8-16,-6 2-2 0,-3 2 2 15,-2 5 3-15,0 1-3 0,-4 1 26 16,-4 0-21-16,-1-3-5 0,-2-3 8 15,4-2-5-15,3-3-4 0,1-3 0 16,1-2 16-16,2 0-19 16,0 0 1-16,5 0-13 0,4 0-6 15,4 0 35-15,-1 0-8 0,-1 1-6 16,3 3 0-16,-2 2 7 0,1 2-8 16,1 1 2-16,-5-1 1 0,-4 2-4 15,-3 1 4-15,-2 1 3 0,0 1 13 16,-7 1 12-16,-6 2-4 15,-1 0-1-15,-4-2 6 0,-1-3-13 16,1-4-8-16,-1-2 4 0,3-2-11 16,2-3-2-16,1-1-2 0,4-6-84 15,4 1-28-15,2-2-26 0,3-2-158 16,0-1-221-16</inkml:trace>
  <inkml:trace contextRef="#ctx0" brushRef="#br0" timeOffset="14774.04">7918 13498 1259 0,'0'0'0'0,"0"0"233"0,0 0-155 16,61-19-49-16,-41 19-17 0,-1-2-8 15,6 1 5-15,-4 1-10 0,4 0-22 16,-4 0-44-16,-5 3-46 0,-2 0-77 15,-3 0-99-15,-4-1-131 0</inkml:trace>
  <inkml:trace contextRef="#ctx0" brushRef="#br0" timeOffset="15193.85">8270 13529 1034 0,'0'0'0'15,"0"0"80"-15,0 0 25 16,0 0-14-16,0 0-43 0,0 0-14 0,61 58 3 16,-46-44-10-16,2-2-4 0,-1-2-11 15,-3-3-6-15,-5-1 3 0,0-1 5 16,-5-3-3-16,-1 1 7 16,-2-3 1-16,3 0 1 0,-3-3 29 15,0-8-4-15,2-5-9 0,-2-7-29 16,0-6 2-16,0-5-10 0,0-1-2 15,0-5 2-15,0 3-10 0,0 2 1 16,0 4 13-16,0 7-5 16,2 3 2-16,-2 5 0 0,2 5 7 15,-1 4 3-15,1 2 7 0,0 2-3 16,0 3 4-16,0-1-2 0,5 1-12 16,-6-2 0-16,8 1 2 0,2-2-5 15,1 0-2-15,4 3 2 0,4-2 5 16,-3 2-6-16,5 0 6 15,-3 0-9-15,-1 0-1 0,1 0 6 16,1 0-4-16,-3 2-38 0,1 0-3 16,-6-2-30-16,-3 0-52 0,0 0-35 15,-4 0-63-15,-5-1-204 16</inkml:trace>
  <inkml:trace contextRef="#ctx0" brushRef="#br0" timeOffset="15538.6">8597 13372 842 0,'0'0'0'15,"0"0"199"-15,0 0-76 0,0 0-43 16,0 0-13-16,0 0-4 0,60 20-21 16,-44-14-9-16,0 1-14 0,-6 2-11 15,3-1 1-15,-6 2 5 0,0-2-7 16,-5 0-2-16,-2 1 15 15,0 3-5-15,-7 3-2 16,0-1 3-16,-4 0-7 0,2 1 3 0,-1-2 4 16,1-2 2-16,3-3 10 0,-1-3 5 15,4-4-9-15,1 0 1 0,2-1 0 16,0 0-6-16,0 0-5 16,2 0-5-16,1 0-12 0,4 0-7 15,-1 0 20-15,6 0 15 0,0 0-24 16,3 3 9-16,6 0-9 0,-2 3-2 15,1-4 2-15,-1 0-3 0,-3-2-181 16,-5 0 48-16,-4-3-85 0,-5-6-349 16</inkml:trace>
  <inkml:trace contextRef="#ctx0" brushRef="#br0" timeOffset="16261.73">8015 12293 983 0,'0'0'0'0,"0"0"202"15,0 0-113 1,0 0-35-16,0 0-17 0,0 0 11 0,0 0-6 0,0 0-21 16,62 26-5-16,-46-22-1 15,1 6-10-15,-6-4 0 0,0 3 8 16,-3-2-8-16,-2-1 2 0,-3 2 6 16,-3 0-6-16,0 2 10 0,0 0 16 15,0 3-5-15,-10 1-5 16,-1 2-1-16,-5 1-7 0,4-4-2 0,-4 2 4 15,2-2-11-15,0 0-2 16,-1-2 8-16,5-3-8 0,-1-1-2 16,4-2 11-16,2-1-7 0,3-2 2 15,0-2 7-15,2 0-13 0,0 0 4 16,0 0 6-16,0 0-9 0,0 0-1 16,2 0 10-16,-2 0-6 0,0 0 0 15,0 0 2-15,0 0-5 16,0 0-1-16,0 0 3 0,0 0-3 15,0 2-3-15,0-2 2 0,0 0 4 16,0 0-5-16,0 0 11 0,0 0-9 16,0 0 9-16,0 0 5 0,0 0-11 15,0 0-4 1,0 0 9-16,5 0-15 0,1 0 10 0,2 1 9 16,8 0-11-16,2 0 3 0,7-1 3 15,3 0-9-15,0 0 0 0,8 0-45 16,-1 0-121-16,1-1-116 0,-8 0-203 15</inkml:trace>
  <inkml:trace contextRef="#ctx0" brushRef="#br0" timeOffset="20689.46">6764 6067 397 0,'0'0'0'0,"0"0"113"15,0 0-78-15,0 0-19 0,0 0 12 16,0 0 2-16,0 0-13 0,0 0 1 16,9-1 4-16,-9 1 10 0,0 2 12 15,0-2 3-15,0 2-9 0,0-2 5 16,0 0 2-16,0 1-3 16,0-1 9-16,0 0-3 0,0 0-3 15,0 0-7-15,0 0-10 0,0 0-3 16,0 0 1-16,0 0-1 0,0 0 4 15,0 0 0-15,0 0 5 0,0 0-5 16,0 0-6-16,0 0-2 0,0 0-6 16,2 1-11-16,0 2 13 15,-1 0-3-15,3 1 3 0,1 2-1 16,1-3 2-16,-5 2-7 0,6 1 3 16,-5-1-2-16,7 4-6 0,-4-2 5 15,2 4 0-15,6 0-2 0,1 3 4 16,-5 0-5-16,3 2-3 15,1 3 4-15,1 2-2 0,2 6-6 16,1 1 8-16,5 3-3 0,1 3-10 16,-4 1 8-16,4 3-1 0,4 1-3 15,-3 2-93-15,5 0-77 0,-5-2-329 16</inkml:trace>
  <inkml:trace contextRef="#ctx0" brushRef="#br0" timeOffset="21554.06">6833 11030 547 0,'0'0'0'0,"0"0"266"15,0 0-149-15,0 0-8 0,0 0-35 16,0 0-1-16,0 0-9 16,0 0-18-16,0 0-1 0,2-1-19 15,5-7 12-15,2-6 39 0,3-4-6 16,6-11-23-16,5-5-6 15,2-7-16-15,5-9 2 0,2-3-5 0,-2-4-16 16,2-4 0-16,-6-2-7 0,1 1 0 16,-4-2-210-16,-4 3 15 15,-5 0-214-15,-1 0-263 0</inkml:trace>
  <inkml:trace contextRef="#ctx0" brushRef="#br0" timeOffset="22371.63">6991 8562 528 0,'0'0'0'15,"0"0"297"-15,0 0-153 0,0 0-37 16,0 0-19-16,0 0-26 0,0 0-24 15,0 0-17-15,0 0-9 0,-2 5-7 16,5-2 8-16,5 6 20 0,0 0 2 16,5 2-10-16,-4 4 4 15,7-1-6-15,-6 1-10 0,1 0-1 16,1-2-2-16,-3-3-7 0,0-2 4 16,-2-1-1-16,-4-4-8 0,1 1 4 15,-2-3 13-15,-1-1-10 0,-1 0 8 16,0 0 9-1,0 0 0-15,0-7 14 0,0-2 5 0,0-7-11 16,0-3-10-16,0-2-10 0,0-5-8 16,0-1 9-16,0-3-4 0,-1 0-12 15,-1-1 10-15,-2 1 0 0,4 5-8 16,0 1 6-16,0 4-2 0,0 2-2 16,-1-2 2-16,1 2 3 15,0 0-7-15,0 0 6 0,0 5 0 16,0 3-6-16,0 3 6 0,0 4 10 15,0-1-13-15,0 2 0 0,0 0 25 16,0 0-26-16,0 2 2 0,0 0 8 16,0 0-11-16,0-1 4 0,5-1 1 15,-3 1-6-15,3 0 6 16,0-1-1-16,2 0-3 16,0-1 0-16,4 3 3 0,1 0-4 0,3-2 2 15,1 2 3-15,3 0-6 0,8 0 6 16,-3 0 2-16,10 0-8 0,0 0 6 15,1 0 2-15,4-1-8 0,0-2 6 16,0 0-1-16,-2 0-3 16,-5-1 2-16,-2 2 5 0,-9 2-12 15,-5 0 10-15,-4 0-5 0,-5 3-6 16,-3 0 10-16,-1-2-6 0,-3-1-8 16,0 1 1-16,0 0-25 0,0 1-36 15,-3 2-19-15,-4 3-19 0,0 1-136 16,-7-1-130-16</inkml:trace>
  <inkml:trace contextRef="#ctx0" brushRef="#br0" timeOffset="22748.61">7240 8504 1063 0,'0'0'0'0,"0"0"211"0,0 0-189 0,0 0-31 16,0 0 18-16,0 0 10 0,0 0-2 16,60-4-8-16,-44 8-10 15,-5 2 2-15,-2 0 10 0,-4 0-15 16,0 3 2-16,-5 0 2 0,0 5 0 16,-5 2 25-16,-2 3-15 0,-7-1-6 15,1 0 10-15,-3-1-3 0,6-3-2 16,-3-6 11-16,6-1 3 0,4-2-5 15,1-4 0-15,2 0-9 16,0 0-11-16,0-1 3 0,2 2-2 16,1 2-13-16,6-2 24 0,0-1-3 15,3-1 2-15,3 0 0 0,-1 0-7 16,2-6-4 0,1 0 4-16,-4-1-4 0,-1-1-132 0,2 0 50 0,-7-2-82 15,0 1-120-15,0-3-71 16</inkml:trace>
  <inkml:trace contextRef="#ctx0" brushRef="#br0" timeOffset="23125.94">7444 8479 901 0,'0'0'0'0,"0"0"294"0,0 0-230 15,0 0-40-15,0 0-15 0,0 0-2 16,0 0-1-16,0 0 0 0,0 0-10 15,8 42-6-15,-6-37-53 0,-2-4-58 16,2 0-18-16,-2-1 16 0,0 0 45 16,2-2 54-16,-2-4 11 0,3-1 17 15,1-2 6-15,3 2 24 16,-4-1 31-16,6-1 1 0,2 1-12 16,3 0 0-16,-3 1-24 0,1 1-7 15,2 5-7-15,-2 1 1 0,-1 0-3 16,0 4-3-16,-2 4 14 0,-2 5 7 15,-4 1 4-15,-3 3 6 0,0 3 8 16,0 1 6-16,-5 3-5 16,0 4-3-16,-4 0-14 0,0-1-5 15,0-2-1-15,0-3-15 0,2-6 1 16,0-4-4-16,3-4-10 0,1-3 0 16,3-5 9-16,-2 0-12 0,2 0-6 15,0 0-54-15,0-5-92 16,2-3-30-16,0 0-122 0,3-5-185 15</inkml:trace>
  <inkml:trace contextRef="#ctx0" brushRef="#br0" timeOffset="23345.46">7788 8604 1202 0,'0'0'0'0,"0"0"236"0,0 0-182 16,0 0-4-16,0 0-1 16,0 0-18-16,73-15-20 0,-52 15-5 15,0 0 1-15,1 0-11 0,-3 0-29 16,-3 0-38-16,-2 4-51 0,-1 1-36 16,-6 1-177-16,-4-2-122 0</inkml:trace>
  <inkml:trace contextRef="#ctx0" brushRef="#br0" timeOffset="23848.06">8034 8674 781 0,'0'0'0'0,"0"0"301"16,0 0-192-16,0 0-32 15,0 0-25-15,0 0-5 0,0 0-7 16,59 47-11-16,-50-46-11 0,-2 1 0 15,-4-2-3-15,1 0 5 0,-1-2 2 16,1-3-13-16,1-1 7 0,-1-1-6 16,-1-2-10-16,2-1 0 0,1-3 12 15,-3-1-17-15,-1-2 8 0,-2-6 5 16,2 1-12-16,-2-7 8 16,0 0 0-16,0-4-8 0,-4-3 4 15,1 1 6-15,-3-1-12 0,5 3 11 16,-1 7-1-16,2 4-1 0,0 3 29 15,2 3 1-15,1 3-5 0,1 4 2 16,-1 4 2-16,-1 2-20 16,0-1 1-16,-2 1-4 0,3 0-15 15,1 0 8-15,3 2 2 0,-2 0-8 16,4 0 6-16,2 0-1 0,5 0-2 16,0 0 2-16,3 0 6 0,4 0-11 15,0 0 7-15,4 0 1 0,1 0-8 16,-2-1 5-16,3 1 1 15,-6 0-4-15,0 0-3 0,-2 0 7 16,-3-1-4-16,-2 1 0 0,-1-1 3 16,-6 0-2-16,0-2-1 0,-5 2 5 15,-1-2-6-15,-1 2-36 0,-2 1 4 16,0 0-51-16,0 0 22 16,-4 0-34-16,-1 2-99 0,-7 1-135 15,-1 3-74-15</inkml:trace>
  <inkml:trace contextRef="#ctx0" brushRef="#br0" timeOffset="24083.53">8316 8444 831 0,'0'0'0'0,"0"0"256"0,0 0-138 16,0 66-40-16,0-41-1 15,1 4-11-15,6 3-8 0,-5-2-20 0,2 1-14 16,1-7-2-16,0-1-9 16,-1-5-13-16,-1-5 0 0,3-6 8 15,-5-2-12-15,1-2 1 0,2-3-62 16,-1-2-104-16,1-7-26 0,1-6-124 16</inkml:trace>
  <inkml:trace contextRef="#ctx0" brushRef="#br0" timeOffset="24586.22">8569 8503 965 0,'0'0'0'16,"0"0"289"-16,0 0-200 0,0 0-40 15,26-64-20-15,-26 56-2 0,0-2-6 16,0 3-4-16,0 1-6 0,-7 4-7 15,-2-1 2-15,-1 3-2 0,-1 0-5 16,0 0 2-16,1 8 30 16,-3 0-19-16,4 1 2 0,-3 1-2 15,7-1-9-15,-4 0 7 0,4-2 0 16,-1 2-10-16,5-4 0 0,-1 1 20 16,2 1-20-16,0-2 0 0,0 0 15 15,2 2-16-15,1 0 2 0,2 1 23 16,4 4-18-16,0 0 10 15,3 0-1-15,-3 2-14 0,4 1 9 16,-3-1 2-16,4 2-13 16,2 2 2-16,-1-1 10 0,-3-1-15 0,0 1 8 15,-3-1 2-15,0 2-11 0,-9-4 6 16,2 1 2-16,-2-3-6 16,-2-1 3-16,-2-3 4 0,-1 1-5 15,-5-4 1-15,1-2 0 0,-2 1 1 16,-1-4 2-16,-2 0 3 0,1-7-12 15,-3-3 3-15,4-3-12 0,-1-3 2 16,5 2 12-16,2-4-2 0,6 3-4 16,0-3 7-16,2-1 0 0,9-1 0 15,-2-4-14-15,6 2-28 0,5 0-62 16,3-3-3-16,0 1-104 16,-4 1-438-16</inkml:trace>
  <inkml:trace contextRef="#ctx0" brushRef="#br0" timeOffset="27383.59">29776 3568 875 0,'0'0'0'0,"0"0"322"16,0 0-203-16,0 0 12 15,0 0-40-15,0 0-30 0,0 0-7 16,0 0 1-16,-2 0-6 0,4 0-11 15,1 1 5-15,1 1-11 0,3 0 0 16,-2-1 6-16,4 2-9 0,5-2-7 16,7-1 14-16,6-6-16 15,3-6-20-15,5-3 0 0,-3 1 0 16,-2 1 0-16,0 3 0 0,-5 3 0 16,-2 1 0-16,-2 4 0 0,2 2 0 15,0 0 0-15,-1 3 0 16,1 2 0-16,1 2 0 0,-2-1 0 15,2-2 0-15,-2 1 0 0,-5-3 0 16,1-1 0-16,-2 0 0 0,0-1 0 16,0 0 0-16,0 0 0 0,-2 0 0 15,4-1 0-15,-3 1 0 0,5 0 0 16,-1 0 0-16,8 0 0 16,-2 0 0-16,-1 0 0 0,8 0 0 15,-5 0 0-15,5 0 0 0,-6-1 0 16,4-3 0-16,-3 0 0 0,3 0 0 15,-2 0 0-15,-3 1 0 0,0 0 0 16,-4 3 0-16,0 0 0 0,2 2 0 16,0 1 0-16,5 3 0 0,1-1 0 15,1 2 0 1,5-2 0-16,2-2 0 0,4-2 0 0,3-1 0 16,0-1 0-16,2-8 0 0,-1-2 0 15,1 0 0-15,1 4-182 0,1 1-60 16,-4 1-91-16,-8 0-19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2-27T15:51:28.18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7358 6431 741 0,'-14'0'0'0,"7"0"216"16,-4 0-98-16,6 0-26 0,1 0 28 16,4 0-36-16,0 0-4 0,0 0-14 15,0 0-27-15,0 0-25 0,0-2 2 16,0 2 2-16,0-1-3 0,0 1-2 16,2 0 2-16,0 0 0 15,3 0 6 1,2 0 11-16,0 0-6 0,9 1 8 0,0 2-1 0,6-3-9 15,2 0 3-15,3-1-1 0,3-1-14 16,-2-3-7-16,2 2 0 0,2-2-6 16,-4 4 1-16,6 0 0 15,1-2 5-15,-1 1-5 0,0 0 0 16,1-1 4-16,2-1-4 16,2 2 0-16,-2-3 3 0,0 0-3 0,1 0 0 15,-1-1 2-15,-4-3-6 0,3 1 8 16,-1 1 0-16,-1 0-4 0,-6 3 0 15,2 0 0-15,-3 1-2 16,1 0 4-16,-2 3-1 0,-1 0-6 16,3 0 10-16,-3-1-7 0,4 1 2 15,-1 0 0-15,0-2 3 0,0 1-7 16,1 0 8-16,-1-1-4 0,-3 0-1 16,1 0 2-16,-1 1-1 0,-2 1-1 15,-2-2 2-15,-1 1 2 16,1 1-3-16,0 0-1 0,-1-1-1 15,3 1 1-15,-4 0 2 0,6-1 0 16,-4-1-2 0,4-2 2-16,-4 2 1 0,7-2-2 0,-3 0 0 0,0 1 0 15,3-2-1-15,-5 0 2 0,0-1 1 16,-2 1-4-16,6 3 4 16,0-3-2-16,-3 3-4 0,5-1 8 15,-5 0-3-15,-1 0-4 0,4 2 6 16,1 1-4-16,-5 0 0 15,7 0 2-15,-5 0 0 0,2-2-5 0,3 1 8 16,-4-2-2-16,6 2-7 16,-4-4 10-16,6 2-4 0,0 0-4 15,-6-4 6-15,2 7 0 0,-5-2-3 16,-6 1 0-16,-5-1 2 0,-5-1-3 16,4 2 2-16,-10 0-1 0,1 0-3 15,-4 1 6 1,0 0-1-16,0 0-18 0,-4 0-17 0,1-3-55 15,-10 0-129-15,-6-3-91 0,-4 2-299 16</inkml:trace>
  <inkml:trace contextRef="#ctx0" brushRef="#br0" timeOffset="565.5">17356 6945 965 0,'0'0'0'15,"0"0"172"-15,0 0-94 16,0 0-25-16,0 0-2 16,0 66-11-16,11-42 10 0,3 6-14 0,4-5-13 15,-2 3 3-15,3-6 1 0,1-1-9 16,-6-4 8-16,-4-2 1 0,1-4-2 16,-4-4 2-16,-2-4 5 0,1-3-3 15,-4 0 8-15,-2 0 14 16,3-5-8-16,-1-11-4 0,5-5-4 15,2-6-25-15,-4-3-9 0,0-3 7 32,-3-3-7-32,2-4-1 0,-4 1 0 15,1 0 4-15,-1 8-6 0,0 5 4 0,0 6-1 0,0 5-2 0,2 1 2 16,-2 7-2-16,2-1 0 31,2 2 2-31,-1 0-2 0,4 1-2 0,-2 0 3 16,4 0 0-16,2 2-10 15,7-1 10-15,1 2 0 0,6-1-2 16,7 1 8-16,-2 0-2 0,2 0-1 16,3-1 0-16,-5 3-3 0,0 0 0 15,-10 0 0-15,-1 0 2 16,-5 0-9-16,-1 1 0 0,-6 0-42 16,-2 1-68-16,-3 0-49 0,-2 1-46 15,0 3-91-15,-2-1-62 0</inkml:trace>
  <inkml:trace contextRef="#ctx0" brushRef="#br0" timeOffset="925.19">17763 6895 961 0,'0'0'0'0,"0"0"172"0,0 0-128 16,0 0 36-16,0 0 6 0,0 0-32 15,69 11-6-15,-55-8-18 16,1 3-16-16,-7 4-8 0,-1-1-6 15,-5 1 0-15,-2 3 20 0,-3-2-5 16,-6 6 10-16,0-1-6 0,-2-2 1 16,3-4-5-16,0-2 0 0,1-3 5 15,6-4 4-15,-3-1-6 0,4 0-11 16,0 0-4-16,4 0-6 16,-3 0-25-16,5-3 28 0,1-1 0 15,0 1 10-15,2 2-9 0,0 1 0 16,1 0-6-16,-1 5 2 0,2 2-2 15,-3 2-2-15,-4 2 12 0,0 1 1 16,-4 2-2-16,0 2 5 16,-8-1 3-16,0-2-7 0,-5 0 9 15,-3 0-5-15,-1-1-7 0,-1-3 5 16,4-3-5-16,3-5-4 0,-1-1-24 16,6-6-64-16,5-2-90 0,1-8-69 15,1 0-158-15</inkml:trace>
  <inkml:trace contextRef="#ctx0" brushRef="#br0" timeOffset="1113.7">18121 6915 1299 0,'0'0'0'0,"0"0"283"15,0 0-192-15,83-23-48 0,-59 20-25 16,10-1-8-16,0 2-1 0,-1 0-5 15,3 2-7-15,-10 0-40 0,-5 0-121 16,-3 4-140-16,-5-1-174 0</inkml:trace>
  <inkml:trace contextRef="#ctx0" brushRef="#br0" timeOffset="1552.9">18483 6944 945 0,'0'0'0'0,"0"0"175"0,0 0-50 16,0 0-31-16,0 0-25 0,62 60 7 15,-48-44-11-15,4-1-14 0,-4 1-14 16,-5-4-4-16,3-4-9 16,-6-1-7-16,-3-2 6 0,1-3-3 15,-1-2-8-15,-3 0 7 0,0-2 4 16,2-9 2-16,0-4 8 0,1-6-19 15,1-4-16-15,1-8 4 16,0-1 7-16,-3-3-13 0,2-2 6 0,-2 6 2 16,-2-1-8-16,0 5 7 0,0 4 0 15,0 6-6-15,-2 2 6 16,-2 5 4-16,2 4-9 0,1 1 4 16,1 1 2-16,0 0-8 0,1 1 8 15,5-1-2-15,-3 1-4 0,8 1 0 16,-2-3 7-16,7 0-10 0,0 0 6 15,5 3 4-15,0 0-8 16,4 4 6-16,1-2 3 0,1 2-9 16,5 0 6-16,-6 0 0 0,4 0-5 15,-3 2 1-15,-6 0 3 0,-3 3-4 16,-4 0-42-16,-9 0-14 0,-3-2-87 16,-2 3-34-16,-2-1-43 0,-8 1-210 15,-1 0-293-15</inkml:trace>
  <inkml:trace contextRef="#ctx0" brushRef="#br0" timeOffset="1851.14">18865 6764 882 0,'0'0'0'0,"0"0"200"0,0 0-99 16,0 0-26-16,0 0-11 0,0 0-10 15,66 24 16-15,-52-17-16 0,-2 4-21 16,-1 4-6-16,-1 4 1 0,-8-2 20 15,-2 1-18-15,-2 2 4 0,-10 0 9 16,5-1-12-16,-4-2-8 16,3-6 8-16,0-5 0 0,3 1-8 15,3-6-3-15,2-1-3 0,0 0-15 16,0 0 7-16,4 0-3 0,5 0-6 16,0-2 0-16,8-1 19 0,-1 3-24 15,4-1 10-15,-3 1-1 0,1 0-8 16,-7 0-2-16,5 0-55 15,-4 0-82-15,-1 0-88 16,-3-2-189-16</inkml:trace>
  <inkml:trace contextRef="#ctx0" brushRef="#br0" timeOffset="2603.83">18299 5621 1023 0,'0'0'0'16,"0"0"230"-16,0 0-149 0,0 0-45 15,0 0 0-15,0 0 18 0,66 7-16 16,-47 3-4-16,1-2-21 0,-4 3 1 16,-1 2-5-16,-6 1-8 0,2 0 6 15,-8 1 2-15,-3 0-6 16,0 2 11-16,-3 1 16 0,-9 3-2 16,-1 0-5-16,-5-1-1 0,3-1-9 15,-5-2 0-15,4-5 3 0,0-4-6 16,2-1 5-16,9-3 9 0,-1-3 0 15,6 0 2-15,0-1 0 16,0 0-13-16,0 0 0 0,0 0-10 16,2-2-6-16,5-2-24 0,9 0 34 15,2-2 8-15,5 1-7 0,3 2-2 16,3-1-11-16,1 1 10 0,-2 2 2 16,-3 1-5-16,-2 1 6 0,-4 4 5 15,-5-3-7-15,-3 0 3 16,-6-1 8-16,-3 1-7 0,-2-2 13 15,0 1-21-15,0-1 4 0,0 0 4 16,0 0 4-16,0 0-11 0,0 0-2 16,2 0 8-16,-2 0-17 0,0 0 10 15,0-1 0-15,0 1-4 0,0 0 2 16,0 0 2-16,0 0-4 16,0 0 1-16,0 0 1 0,0 0 1 15,0 0-2-15,0 0-9 0,0 0-27 16,0 0-11-16,0 0-47 0,-2 0-144 15,2 0-90-15,-2-2-346 16</inkml:trace>
  <inkml:trace contextRef="#ctx0" brushRef="#br0" timeOffset="3169.56">20625 6091 993 0,'0'0'0'0,"0"0"270"0,0 0-137 0,0 0-10 0,0 0-72 16,0 0-8-16,-62 66 11 15,43-39-18-15,-1 0-17 0,3 1-18 16,3-2 6-16,0-1-3 0,6-2-8 16,-2-3 5-16,5-3-2 0,-1-1-90 15,-1-5 4-15,4-5-15 16,3-1-54-16,0-4 312 0,0-1-312 0,0-1-855 16</inkml:trace>
  <inkml:trace contextRef="#ctx0" brushRef="#br0" timeOffset="3373.1">20434 6211 958 0,'0'0'0'0,"0"0"428"0,0 0 156 0,0 0-941 15,0 0 406-15,0 0-30 16,0 0-11-16,0 0 12 0,0 0 27 16,57 41-3-16,-32-25-10 0,-6 1-68 15,4 0 68-15,2 1 18 0,-13-4-47 16,4 1-1-16,-3-3-7 0,-6-5 6 15,-6-1-6 1,1-1-103-16,0-3 204 0,-2-2-196 0,0-4-915 16</inkml:trace>
  <inkml:trace contextRef="#ctx0" brushRef="#br0" timeOffset="4946">21370 5971 887 0,'0'0'0'0,"0"0"302"16,0 0-205-16,0 0-20 15,0 0-18-15,-65 5 2 0,50 7-11 16,3 4-21-16,-4 9-6 0,2 7 5 16,-2 7-9-16,-2 2 0 0,10 3 6 15,2-1-17-15,6 0 2 0,6-3 3 16,4-2-20-16,8-7 10 16,3-2 6-16,4-7-18 0,1-7-25 15,-1-3-51-15,2-7-55 0,-3-2-17 16,-4-3-100-16,-4-5-231 0</inkml:trace>
  <inkml:trace contextRef="#ctx0" brushRef="#br0" timeOffset="5400.84">21515 6297 1092 0,'0'0'0'0,"0"0"95"15,0 0-63-15,0 0 35 0,0 0-31 16,66 64-17-16,-47-48-1 0,0-2-14 15,3 2 1-15,-5-7 4 0,-2-2-14 16,-8-5 8-16,1 0 4 16,-4-2-8-16,0 0 2 0,-3-10 37 15,1-7-3-15,7-3-12 0,-6-6-6 16,3-1-14-16,-5-4-1 0,-1-5 7 16,4-1-13-16,-4 0 4 0,2 5 0 15,-2 1 2-15,0 8 1 0,0 6 4 16,0 5-10-16,-2 1 6 15,2 5 5-15,0 1-11 0,-4 3 6 16,4 1 28-16,0-2-17 0,4-1-9 16,5-1 6-16,1-2-14 15,5-2 6-15,4 2 14 0,2-2-9 0,9 0 8 16,-1 1 10-16,8 1-14 16,2 0 7-16,5 0 2 0,2 0-12 15,5 0-1-15,1 3 7 0,1 0-14 16,0 2 7-16,-4 2 3 0,-3 0-13 15,-10 0 2-15,-8 1 0 0,-10 4 3 16,-10-2-6-16,1-2 6 0,-7 2-4 16,-2-2-4-16,0 0-8 15,-5 1-70-15,-1-1-28 0,1 0-20 16,-9 1-137-16,-5 0-194 0</inkml:trace>
  <inkml:trace contextRef="#ctx0" brushRef="#br0" timeOffset="5730.2">22003 6149 1062 0,'0'0'0'16,"0"0"102"-16,0 0-14 0,0 0 3 16,75 7-35-16,-58-3-36 15,-3 4-7-15,-5 1 4 0,-3 2-14 16,-5 1 4-16,-1 3 14 0,-1 3 11 15,-12 2 2-15,-1 0 4 0,-5-2-17 16,-1-2-3-16,2-5 10 0,4-2-5 16,4-2 4-16,3-3 0 15,5-4-19-15,2 1-10 0,2-1-8 0,6 0-24 16,3 0 48-16,7-4-4 16,-1-2-3-16,5-1-6 0,-3 0 8 15,-1-1-14-15,1-1-12 0,-1 2-59 16,-2 0-20-16,-2-2 0 0,-2 2-40 15,1-1-134-15,-6-3-28 0,2-2-64 16</inkml:trace>
  <inkml:trace contextRef="#ctx0" brushRef="#br0" timeOffset="6076.85">22290 6089 777 0,'0'0'0'0,"0"0"349"0,0 0-282 15,0 0-8-15,0 0 3 0,0 0-10 16,0 0-14-16,0 0-21 15,0 0-12-15,5 52 2 0,-5-50-12 16,0 0 3-16,0-2-16 0,0 0-28 16,0-2 6-16,2-6 15 0,3-2 21 15,4 0 1-15,3-1 3 0,1 2 0 16,5-1-8-16,-1 3 10 0,3 0-4 16,-1 3-2-16,1 4 5 15,-3 0-2-15,-1 4-5 0,-5 6 6 16,3 5 10-16,-9 7 19 0,-1 3 17 15,-4 7 9-15,-5 3 9 0,-8 1 11 16,3 2-3-16,-6-2-19 0,1-2-9 16,-2-5-19-16,1-5-10 0,3-6-2 15,6-8-16-15,2-4 6 16,0-5 5-16,5-1-14 0,0-3-64 16,0-5-57-16,0-6-57 15,10 0 4-15,-1-1-107 0,2-3-273 0</inkml:trace>
  <inkml:trace contextRef="#ctx0" brushRef="#br0" timeOffset="6295.79">22757 6216 1209 0,'0'0'0'0,"0"0"164"0,0 0-127 16,0 0-3-1,0 0-24-15,62-12-3 0,-43 12-8 0,1 0 2 0,-4 3 4 16,1-1-8-16,-1 0-262 16,0-2-100-16</inkml:trace>
  <inkml:trace contextRef="#ctx0" brushRef="#br0" timeOffset="6813.04">23098 6322 859 0,'0'0'0'0,"0"0"213"0,0 0-111 31,0 0-22-31,0 0-15 0,62 53-12 0,-48-40-13 0,-1-3 7 16,-1 1-7-16,-5-5-16 0,0-1-1 16,-1-3-5-16,-3-2 5 0,2 0 0 15,-1 0-7-15,5-8 3 0,-4-3-1 16,2-1-10-16,2-7-1 16,-4 0 0-16,1-7-7 15,-1-4 0-15,-3-4 8 0,-2-3-10 0,1-4 4 16,-1-1 1-16,0-1-6 0,0 8 4 15,-1 6 3-15,1 8-7 0,0 3 6 16,0 5 2-16,0 4-8 0,0 2 6 16,1-1 4-16,1 5 6 15,2-2 18-15,-1 0-6 0,1 3-13 16,3-1-2-16,2 1-3 0,0-2-6 16,5 4 6-16,2-1 1 0,3 1-8 15,6 0 0-15,1 0 10 0,8 0-10 16,1 0 0-16,6-1 0 0,2 1 4 15,-5 0-3-15,1 0 3 16,-7 0-6-16,0 0 2 0,-7 0 0 16,-4 0 2-1,-3-2-2-15,-6 2 0 0,-3 0 0 0,-2 0-28 0,-5 0-24 16,-2 0-41-16,0 0-24 0,-9 3-16 16,-2 1-133-16,-3-3-169 15</inkml:trace>
  <inkml:trace contextRef="#ctx0" brushRef="#br0" timeOffset="7017.4">23530 6078 996 0,'0'0'0'0,"0"0"168"0,0 0-39 15,0 72-43-15,0-49-22 0,2 4-14 31,-2-2-5-31,0-1-16 0,0-2-14 0,0-5-11 0,1-3 1 0,-1-5-9 16,2-2 6-16,0-5-4 16,1-2-177-16,-1 0-19 0,5-7-149 31</inkml:trace>
  <inkml:trace contextRef="#ctx0" brushRef="#br0" timeOffset="7457.09">23831 6143 967 0,'0'0'0'0,"0"0"284"0,0 0-200 16,0 0-11-16,0 0-22 0,0 0-15 16,0 0-1-16,-38-62-7 0,31 57-2 15,-2 2 1-15,1 3-11 16,-1-1 0-16,2 1-8 0,-2 1-10 15,2 3 4-15,3 0 1 0,-5 1-4 16,6 3 2-16,-2 1 1 0,1 4-4 16,4-2 0-16,-2 5 2 0,2 1 0 15,0 1-3-15,2 3 2 16,9-2-4-16,-4 2 7 0,2-1-2 16,5-1 0-16,-9 2 0 0,4 0 2 15,0-2-4-15,-4 2 4 0,-5-10 1 16,0 1 0-16,-4-4 3 0,-1-3 2 15,-5-1-5-15,1-4 4 16,-5 0-1-16,3-2-4 0,0-5 6 16,4 1 1-16,2-4-9 0,0 0 0 15,5-5-4-15,0-2 5 0,0 0 6 16,5 1-6-16,2-1-2 0,4 1-10 16,-1 1 11-16,4 1 0 0,4-2-19 15,-2 3-55-15,2 4-49 16,-1-2-49-16,3 0-168 0,-2 3-402 15</inkml:trace>
  <inkml:trace contextRef="#ctx0" brushRef="#br0" timeOffset="7912.03">24140 5929 851 0,'0'0'0'0,"0"0"361"0,0 0-252 16,0 0-36-16,0 0-23 0,0 0-18 16,0 0-2-16,0 0 7 0,58 39 9 15,-49-14 6-15,2 6 8 0,-6 5-11 16,1 1 1-16,-5 2-11 0,-1-3-12 15,-3 1-6-15,-6-4-9 16,-3-1 10-16,-4 0-3 0,0-6-9 16,2-2 2-16,-6-6-5 0,4-4-9 15,4-3 4-15,1-3 8 0,2-2-12 16,2-4 4-16,4-1 1 0,-4-1-4 16,5 1 2-16,-2-1-1 0,3 1-3 15,-1 1 6-15,0-2-1 16,2 1-3-16,0-1-1 0,0 0 1 15,0 0-8-15,0 0 8 0,0 0-1 16,0 0-3-16,0 0 6 0,0 0 0 16,0 0-2-16,0 0-4 0,0 0-3 15,0 0-25-15,0 0-19 0,0 0-38 16,2 0-85-16,3 0-34 16,-1 0-155-16</inkml:trace>
  <inkml:trace contextRef="#ctx0" brushRef="#br0" timeOffset="9371.42">16589 6378 711 0,'0'0'0'15,"0"0"340"-15,0 0-236 0,0 0-25 16,0 0-24-16,0 0-10 16,0 0-2-16,-34 63-7 0,22-41-8 15,-2 1-8-15,-1 2-5 0,-2-3 1 16,3-2-3-16,-1-1-6 0,5-3 0 16,1-4-3-16,5-3-4 0,-1-6 0 15,2-2 0-15,3-1-9 16,0 0-33-16,0 0-31 0,0-2-32 15,0-3-4-15,0-5-63 0,0-1-42 16,0-2-29 0,0-2-149-16</inkml:trace>
  <inkml:trace contextRef="#ctx0" brushRef="#br0" timeOffset="9512.04">16456 6441 817 0,'0'0'0'0,"0"0"408"16,0 0-245-16,30 63-43 15,-14-43-28-15,-2 1-15 0,4-1-35 0,-4-3-26 16,0-2-15-16,-5-2 5 0,0-5-5 16,-7-2-2-16,-2-2-291 15,0-4-67-15</inkml:trace>
  <inkml:trace contextRef="#ctx0" brushRef="#br0" timeOffset="9918.76">15655 6591 880 0,'0'0'0'0,"0"0"327"15,0 0-195-15,0 0-49 0,0 0-51 16,0 0-6-16,0 0 41 15,0 0 5-15,81-12-21 0,-47 8-3 16,6-1-9 0,5 0 1-16,2 1-8 0,-2 3-13 0,-3 1-13 0,-5 1-5 15,-5 5 4-15,-9 2-5 0,-5 1 0 16,-8 0-102-16,-3 0-59 0,-1-1-92 16,-6-6-185-16</inkml:trace>
  <inkml:trace contextRef="#ctx0" brushRef="#br0" timeOffset="10420.66">15809 6868 962 0,'0'0'0'15,"0"0"246"-15,0 0-153 0,0 0-22 16,0 0-50-16,0 0-8 0,0 0 25 16,31-61-6-16,-16 56-13 0,-3 0-1 15,0 0 6-15,3 3-4 0,2 2-3 16,-1 1 5-16,4 6-9 16,-1-1 4-16,-5 0-3 0,0 4 0 0,-3-1-5 15,-4 3-1-15,-2 3-3 16,-5-3-2-16,0 3 6 0,-7 3 6 15,-3-3-6-15,-10 2 4 0,3 0-3 16,-3-3-7-16,-1 2 5 0,0-2-5 16,-4-4-3-16,4 1 0 0,5-4 7 15,3-1-4-15,4-3 5 16,6-2 0-16,-1-1 5 0,4 0 2 16,0 0-7-16,0 0-9 0,0 0-4 15,6-3 10-15,4-1 2 0,3 1 8 16,4 1-5-16,1-1 12 0,2 1 0 15,3 2-8-15,3-1 0 16,-1 1-3-16,0-1-7 16,-6 1-4-16,-3-3 0 0,-5 0 3 0,-1 0-5 15,-1-3-5-15,-5 4-55 0,-1-3-91 16,1 0-34-16,-4 2-75 0,0-3-259 16</inkml:trace>
  <inkml:trace contextRef="#ctx0" brushRef="#br0" timeOffset="11174.2">15890 5963 447 0,'0'0'0'0,"0"0"230"0,0 0-120 15,0 0-16-15,0 0-41 0,0 0 5 16,0 0 3-16,0 0-25 0,0 0-10 16,-4 1 6-16,4-1 8 15,0 0-4-15,0 0 2 0,0 0 5 16,0 0 0-16,0 0-4 0,0 0 2 15,0 0-7-15,0 0 3 0,0 0-3 16,0 0-6 0,0 0-1-16,0 0-6 0,-1 0 0 0,1 0-7 0,0 0-1 15,0 0-3-15,0 0-1 0,0 0-1 16,0 0-2-16,0 0-5 16,0 0 6-16,0 0-3 0,0 0-5 15,-2 0 2-15,2 0 6 0,0 0-7 16,0 0 0-16,0 0 12 15,0 0-8 1,0 0 5-16,0 0 0 0,-4 0-1 16,4 0 2-16,0 0 0 15,0 0-4-15,0 1 6 0,0-1 2 0,0 1-8 0,0-1 8 0,0 1-3 32,0 2-5-32,-1-2 10 0,-1 3-5 15,0 0-5-15,0-1 7 0,2 0-5 16,-1 1-5-16,1 0 5 0,0 3-2 0,0 4-7 0,-2-1 2 31,2 4 10-31,0 1-12 0,0 6 2 0,0-1 8 0,0 4-12 0,0 0 6 31,3 2 0-31,1 0-4 0,-4 1-26 0,3 2-44 0,3-1-77 0,1 4-56 16,2-4-83 0,-6 0-338-1</inkml:trace>
  <inkml:trace contextRef="#ctx0" brushRef="#br1" timeOffset="24121.62">17259 6757 430 0,'0'0'0'16,"0"0"250"-16,0 0-124 0,0 0-9 15,0 0 12-15,0 0-32 0,0 0-17 16,0 0 2-16,4-5-16 0,-4 5-2 15,0 0 4-15,-4 0-15 0,-3 1-11 16,2 7-19-16,-2 3-1 16,-4 5-10-16,2 4 0 0,-5 3 7 15,2 3 6-15,-1 3-3 0,1 3 3 16,3 1-2-16,-3 0-11 0,6 1 6 16,3-2-1-16,3-1-13 0,0-2 4 15,9-3-2-15,8-3-12 16,5 0 7-16,4-3 0 0,4-4-2 15,4-1 1-15,-2-5-2 0,-1-2-241 16,0-3 44-16,-7-5-212 0</inkml:trace>
  <inkml:trace contextRef="#ctx0" brushRef="#br1" timeOffset="24797.16">19263 6606 762 0,'0'0'0'15,"0"0"290"-15,0 0-201 0,0 0-57 16,0 0-22-16,0 0 20 0,0 0 39 16,0 0-25-16,34 68-2 0,-24-45-10 15,-2 2 3 1,-1 4 12-16,-4 2-13 0,-1 3 3 0,-2 2-4 0,0 1-13 15,-7-3-1-15,-2-1 2 16,-5-1-14-16,3-2 2 0,-3-1 1 16,0-5-16-16,3-5 11 0,1-3-2 15,3-8-6-15,1-4-68 0,6-4-18 16,0 0-68-16,4-5-50 16,-1-6-79-16,5-5-149 0</inkml:trace>
  <inkml:trace contextRef="#ctx0" brushRef="#br1" timeOffset="25079.6">19576 6720 723 0,'0'0'0'0,"0"0"261"15,0 0-157-15,0 0-37 16,0 0 0-16,0 0-5 16,-63 61-5-16,54-39-19 0,-4 8-8 0,6 0 2 15,-1 3-2-15,4-1-6 0,4 0-6 16,0-3-19-16,9-2 2 0,-2-3 6 16,4-3-11-16,-1-1-56 15,6-6-52-15,0 0-89 0,-5-5-78 16,1-7-142-16</inkml:trace>
  <inkml:trace contextRef="#ctx0" brushRef="#br1" timeOffset="25534.66">19663 7024 717 0,'0'0'0'0,"0"0"237"16,0 0-130-16,0 0-38 0,0 0-5 16,0 0-20-16,51 61-11 0,-40-56-16 15,1 1-5-15,-3-1-3 16,0-5-8-16,-5 0 6 0,-1 0 8 16,-1-4-1-16,3-5 8 0,-3-2 2 15,-2-2-17-15,2-4 0 0,-2-1 3 16,0-4-13-16,0-2 6 0,0-3 1 15,0-6-8-15,0-1 1 16,-2-3 4-16,0-1-2 0,-1 8-4 16,3 5 7-16,0 6-4 0,0 5 1 15,5 2 6-15,-3 2-10 0,1 2 4 16,1 3 1-16,5-2 4 0,-2-1-4 16,0-1 24-16,7 0-6 15,-2 1 7-15,1 1 9 0,4 3-7 16,1 1-2-16,0 3-2 0,1 0-17 15,1 0 4-15,-1 0 6 0,2 2-17 16,-1 1 2-16,1 2 9 0,-3-1-14 16,-1 0 7-16,-4 1 2 0,-6-1-10 15,-4-2-17-15,-1 4-57 0,2-4-42 16,-4 2-15-16,0 1-75 16,0-3-174-16</inkml:trace>
  <inkml:trace contextRef="#ctx0" brushRef="#br1" timeOffset="25911.29">19978 6753 858 0,'0'0'0'15,"0"0"198"-15,0 0-94 0,0 0-21 16,0 0-24-16,0 0-17 0,0 0-9 16,0 0-7-16,65 61-18 0,-58-52-1 15,-5 3 3-15,-2-2-10 16,0 2 0-16,-2 1 23 0,-6-3-16 15,-3 1 1-15,-3 0 4 0,5-3-12 16,-2-1 0-16,6-1 26 0,2-3-2 16,1-2-3-16,2-1-3 0,0 0-26 15,0 0 4-15,5-2 2 0,6-2 4 16,-2-2 3-16,5 1 4 16,-5 3-16-16,6 2 7 0,-4 0 0 15,-2 1 0-15,3 5-1 0,-5 4 12 16,4-1-14-16,-4 3 6 0,-5 1 12 15,-2-1-12-15,0 3 16 0,-6 1 11 16,-6-1-9-16,1 2-4 16,-6-3 0-16,-3-2-20 0,3-2 6 15,1-4 5-15,2-3-15 0,5-1-67 16,0-7-24-16,4-3-122 0,5-6-147 16,0 0-215-16</inkml:trace>
  <inkml:trace contextRef="#ctx0" brushRef="#br1" timeOffset="26147.03">20201 6923 1058 0,'0'0'0'15,"0"0"210"-15,0 0-139 16,0 0-3-16,0 0-21 0,60-9-9 15,-39 8-25-15,-1-1-2 16,-1 1-2-16,1 1-11 0,-5 0 1 0,-6 0 2 16,-3 0-2-16,-5 0-184 0,-1 0 22 15,-7 0-142-15,4 0-81 16</inkml:trace>
  <inkml:trace contextRef="#ctx0" brushRef="#br1" timeOffset="26319.73">20295 6771 761 0,'0'0'0'0,"0"0"257"16,0 0-122-16,0 0-19 0,1 80-31 15,-1-48-21-15,-1 5 3 0,-3 0-20 16,0 1-21-16,1-4-8 0,3-2-24 16,-2-5 4-16,2-5-49 0,0-4-133 15,0-7-83-15,0-8-275 0</inkml:trace>
  <inkml:trace contextRef="#ctx0" brushRef="#br1" timeOffset="26791.18">20486 7022 873 0,'0'0'0'16,"0"0"240"-16,0 0-127 0,0 0-16 15,0 0-39-15,0 0 12 0,0 0-30 16,38 64-13-16,-32-59-2 0,1 0-24 16,0 0 4-16,-4-5 8 0,-1 1-17 15,0-1 8-15,0-1 14 0,0-5-12 16,-2-3 4-16,3-1 3 0,2-6-20 15,-3-3 8-15,-2-5 7 16,2 1-16-16,-2-8 2 0,0-1 3 16,0-6-26-16,-4-1 16 0,-1 1 17 15,5 5-8-15,0 6 1 0,0 5 3 16,0 6 4-16,0 5-5 0,0 1 2 16,7 6 11-16,-3 0-1 0,1-2 12 15,2 2-16-15,0 2-2 16,2-2 13-16,5 2-19 0,0 1 2 15,-3-2 30-15,5 2-18 0,2 1 1 16,1 0 6-16,-1 0-23 0,-1 2 5 16,1 0 6-16,3 0-12 0,-1 2 2 15,-3-1-1-15,-1 2-121 16,-9 1-22-16,-5-2-72 0,-2 1-295 16</inkml:trace>
  <inkml:trace contextRef="#ctx0" brushRef="#br1" timeOffset="27184.59">20694 6815 1144 0,'0'0'0'0,"0"0"163"15,0 0-114-15,0 0 8 0,0 0 4 16,0 0-34-16,62 7 3 0,-48-3-2 15,2-1-24-15,2 4 1 16,-4 0 8-16,-3-3-18 0,-2 2 3 16,-2 0 4-16,-7-1 3 0,0 5-6 15,0 1 2-15,-9 2 18 0,-5 3-14 16,-2 1 5-16,-4 1-13 0,1-3 6 16,-1 1 7-16,6-2-7 0,4-4 11 15,-1-1 9-15,7-6-10 16,1 1 5-16,3-3-2 0,0 0-16 15,2 1 0 1,1-2 0-16,8 3 14 0,-2-2-7 0,5-1 3 0,-5 1-13 16,7-1 6-16,0 0 3 0,-2 0-9 15,-2-1-2-15,2-3-67 16,-1 1-35-16,-3 0-41 0,3 0-64 16,-3 0-159-16,-1-3-85 0</inkml:trace>
  <inkml:trace contextRef="#ctx0" brushRef="#br1" timeOffset="27576.86">20977 6780 895 0,'0'0'0'0,"0"0"351"0,0 0-246 15,0 0-59 1,0 0-10-16,0 0-17 0,0 0-8 0,0 0 22 0,0 0 6 16,23 11-13-16,-16-3 5 0,0 0-9 15,-1 5-1-15,4 2 10 16,-3 2-6-16,4 4-8 0,-4 1 16 15,-2 1-3-15,3 2-6 0,-7-1 6 16,-1-3-18-16,0 2-4 0,0-3 10 16,-7-3-18-16,0 0 0 0,-2-4 20 15,-1 0-25-15,-3-1 4 0,6-3 2 16,0-3-2-16,-3 0-133 16,1-1 43-16,0 2-48 0,0-2 19 15,0 1-19-15,4 1-88 0,0-2-5 16,-3 0-38-16</inkml:trace>
  <inkml:trace contextRef="#ctx0" brushRef="#br1" timeOffset="32188.87">18810 5464 464 0,'0'0'0'15,"0"0"239"-15,0 0-120 0,0 0-8 0,0 0-34 0,0 0-8 16,0 0 0-16,0 0-26 0,0 0-6 16,0-5 5-16,0 6-12 15,0 7-9-15,-3 5 0 0,-1 6 0 16,-1 5 9-16,0 6 11 0,3 4-13 15,-2-2-2-15,4 3 0 16,0-2-8-16,0-3-6 0,4 1-5 0,7-6-1 16,-3 0-5-16,5-3-1 0,-3-3 0 15,3-1 0-15,-4-4 0 16,1-1-97-16,1-4 13 0,-2-3-50 16,1-2-43-16,-1-4-78 0,-5 0-189 15</inkml:trace>
  <inkml:trace contextRef="#ctx0" brushRef="#br1" timeOffset="32692.08">18940 5728 774 0,'0'0'0'0,"0"0"129"16,0 0-89-16,0 0 12 15,0 0 16-15,0 0-14 0,0 0-18 16,0 0-4-16,61 51 8 0,-46-44-12 16,-7 2 0-16,5-4 4 0,-4 0-15 15,1-2-3-15,-4 0 0 0,-1 0-8 16,-3-1 0-16,3-1 4 0,-1-1-5 16,-1 0 5-16,-3 0 6 0,7-3 2 15,-2-6 2-15,-3-4 5 16,0-1-17-16,-2-5-4 0,0-2 5 15,0-6-6-15,0-4-3 0,-4-3 0 16,4 0 3-16,-1-2-3 0,1 5 0 16,-4 3 3-16,2 3-2 0,2 7 10 15,0 2-2-15,0 1 1 0,0 4 17 16,6 4-9-16,-6-3-3 16,3 6 10-16,1-3-14 0,-4 0-2 15,2 3 4-15,-1 2-7 0,3-1-1 16,5 2 4-16,1 1-8 0,1 0 3 15,5-1 10-15,5 1-8 16,-1-4 1-16,6 4 8 0,8 0-9 16,-1 0-3-16,-1-1 5 0,3 1-5 15,-1 0-6-15,-4 0 6 0,-2 0-1 16,-8 0-2-16,-2 0 0 0,-8 3 0 16,3-2-92-16,-8 1-25 15,2 6-15-15,-7-6-84 0,-5 3-196 16,-2-1-176-16</inkml:trace>
  <inkml:trace contextRef="#ctx0" brushRef="#br1" timeOffset="33083.4">19338 5516 852 0,'0'0'0'15,"0"0"216"-15,0 0-165 0,0 0 13 16,0 0 16-16,0 0-49 0,0 0-8 15,67 33 3-15,-57-22-15 0,-3-1-4 16,1 2 2-16,-7 0-4 0,-1 1 1 16,0 1 11-16,0 1 2 15,-5-3 4-15,-6-1 8 0,6-4-9 16,-9-3-6-16,10-2 2 0,3-1-9 16,1-1-5-16,0 0 6 0,0 2-11 15,1-2-6-15,1 0-11 0,5 0 3 16,-5-3 25-16,3 1-6 0,1 0-7 15,2 2 2-15,0 0-1 16,4 2 1-16,-5 2-2 0,0 2 4 16,0-2-2-16,-2 2-3 0,-5 1 7 15,4-1-4-15,-4 5 2 0,-4-2 12 16,-3 6 2-16,-7-1-12 0,-2 1 7 16,-3-1-7-16,-1-3-6 0,1-3 5 15,-2-3-4-15,5-3-83 16,7-2-61-16,-2-2-45 0,6-5-145 15</inkml:trace>
  <inkml:trace contextRef="#ctx0" brushRef="#br1" timeOffset="33350.56">19585 5589 1015 0,'0'0'0'0,"0"0"145"0,0 0-54 16,0 0 0-16,62-8-41 0,-35 5 0 16,-3 0-15-16,-1 1-20 0,-1-1-4 15,-6 1-8-15,-4 1-4 0,-7 1 2 16,-5 0-2-16,0 0-96 15,0 0-52-15,0-1-13 0,-3-4-112 16,-6 1-171-16</inkml:trace>
  <inkml:trace contextRef="#ctx0" brushRef="#br1" timeOffset="33523.3">19704 5441 668 0,'0'0'0'0,"0"0"224"16,0 0-71-16,0 0-16 0,9 79-70 15,-8-52-7-15,-1-1 2 0,0 4-28 16,0-2-17-16,-3 2-7 16,-1-5-9-16,1-1-2 0,1-6-57 15,2-4-89-15,0-6-122 0,0-5-308 16</inkml:trace>
  <inkml:trace contextRef="#ctx0" brushRef="#br1" timeOffset="34041.74">19872 5696 816 0,'0'0'0'0,"0"0"198"0,0 0-136 15,0 0 3-15,0 0-13 16,0 0-1-16,0 0 20 0,0 0-24 15,0 0-15-15,42 36 6 0,-35-30-13 16,2 1-6-16,-2-2 0 0,4-2-8 16,-4-2-2-16,4 0 6 0,-3-1-7 15,1 0-3-15,-3-5 6 16,-3-2-3-16,2-2-3 0,1-2 3 16,-1-1-3-16,-3-1-6 0,0-4 2 15,-2-3 5-15,0-3-7 0,0-6 2 16,-2-3-2-16,-2-4-5 0,-1-1 1 15,0-3-1-15,1-1-4 0,2 5 9 16,-1 6 0-16,3 5 2 16,-2 9 6-16,2 3-5 0,0 2-2 15,0 6 0-15,0 0 20 0,0 2 1 16,4 1 19 0,-1 0-20-16,-1 0-13 0,8 0 3 0,-2 1-1 0,6 1-5 15,2-3 20-15,1 1-9 0,3 2 2 16,-1-4 4-16,4 4-7 15,0 0-1-15,-2 0 5 0,-1 0-16 16,-1 0-4-16,1 0 4 0,-4 1 4 16,1 4-6-16,-1-2 0 0,-7 2-5 15,4 1-97-15,-8 1-38 0,-3 1-40 16,-1 2-99-16,-1-3-211 16</inkml:trace>
  <inkml:trace contextRef="#ctx0" brushRef="#br1" timeOffset="34418.76">20183 5466 959 0,'0'0'0'0,"0"0"212"0,0 0-151 16,0 0 28-16,0 0-40 0,0 0-19 15,0 0 0-15,0 0-17 0,66 18-5 16,-56-13 7-16,-1 4-11 15,2-1-2-15,-6 2 14 0,-2-2-10 0,1 4 0 16,-4-2 10-16,-7 3-5 16,0 2-6-16,-6 1 9 0,5-1-12 15,-7 3-3-15,3-3 2 0,1-3 9 16,-1-1-8-16,7-1 22 0,1-4-1 16,2-3 1-16,-3-2 8 0,5-1-18 15,0 0-4-15,0 0 5 16,0 0-15-16,9 0 0 0,-4 0 0 15,6-1 16-15,0-1-11 0,3-1 3 16,0 2-8-16,-4 1 0 0,6 0 0 16,-3 0 1-16,-4 0-6 0,5 1-4 15,-5 1-89-15,-1-1-12 0,0-1-71 16,-5 0-56 0,2 0-140-16</inkml:trace>
  <inkml:trace contextRef="#ctx0" brushRef="#br1" timeOffset="34873.86">20415 5393 539 0,'0'0'0'16,"0"0"258"-16,0 0-136 0,0 0 14 16,0 0-56-16,0 0 2 15,0 0 19-15,0 0-35 0,0 0-6 16,0 0 13-16,0 0-11 15,0 0-5-15,0 0-17 0,0 0-28 0,2 0-8 16,-1 0 9-16,3 1-3 0,3 2-1 16,2 4 6-16,1 4-3 0,-2 1 0 15,2 1 5-15,-1 1-6 16,-4 3 2-16,8 3 6 0,-6 1-5 16,3 2 0-16,-4 1 9 0,-5 1-12 15,-1-2-1-15,-1 1-1 0,-5 0-4 16,-8-2-2-16,4-2 1 0,-5-2-2 15,1-2-4-15,5-2-100 0,-5-5-41 16,2 2-69-16,1-5-121 16,-1-2-209-16</inkml:trace>
  <inkml:trace contextRef="#ctx0" brushRef="#br1" timeOffset="46617.35">15833 6753 453 0,'0'0'0'15,"0"0"167"-15,0 0-45 0,0 0-30 16,0 0-13-16,0 0-13 16,0 0 2-16,0 0-6 0,-5 0-17 15,5 0-14-15,0-2 10 0,0 2-6 16,0 0 0-16,0-2 11 0,0 2-9 16,0-2-3-16,0 2 7 0,0 0-13 15,0-1 1-15,0 1 11 0,0 0-11 16,0 0-9-16,0 0 8 15,0 0-13-15,0 0-3 0,0 0 8 16,0 0-17-16,0 0 0 0,0 0 10 16,0 0-15-16,0 0 1 0,4 1 2 15,-1 3 4-15,1 1-2 0,5 5 14 16,-2 3-15-16,3 1 8 16,-1 3 17-16,0 1-12 0,2 3-3 15,1 1 7-15,2 0-17 0,-2 2 1 16,3-1 11-16,-1-1-15 0,-2 2 2 15,1 0 11-15,1-1-15 0,-4-2 4 16,1-1 10-16,-2-1-14 16,0-3 3-16,-1-3 0 0,1 0 11 15,-5-6-10-15,3 3 11 0,-4-5-13 16,-1-1 2-16,3 0 13 16,-3-2-14-16,-2 1 0 0,2-3 14 0,-2 0-17 15,0 0 2-15,0 0 2 0,0 0 4 16,0 0-5-16,0 0 0 15,-2 0 7-15,0 0-31 0,2-4-27 16,0-3-79-16,0-3-151 0,0-3-181 16</inkml:trace>
  <inkml:trace contextRef="#ctx0" brushRef="#br1" timeOffset="48093.18">18326 5543 361 0,'0'0'0'0,"0"0"144"0,0 0-53 16,0 0-23-16,0 0-19 0,0 0 13 16,0 0 1-16,0 0-13 0,-4 0-3 15,4 0-9-15,0 0 2 16,0 0 13-16,0 0-10 0,0 0-5 16,0 0 3-16,0 0-2 0,0 0 2 15,0 0 6-15,0 0-11 0,0 0-3 16,0 0-5-16,0 2-6 0,0-1 2 15,4 5-4-15,-4-2-3 0,3 3 3 16,1 0-4-16,3 0-3 0,-2 4 3 16,-1 0-1-16,1 1 3 15,6 0 1-15,-8 3-4 0,8 1 3 16,-2 2 3 0,0 0-3-16,-1 0-6 0,5 0-2 0,-6-1-3 0,3 0-1 15,-2 1-1-15,0-3-4 0,1 5 1 16,2-4 4-16,-2 0-4 15,-2 0 0-15,0-2 3 0,-2-1-4 16,-1 2 4-16,1-5 5 0,0 0-7 16,-3-1 5-16,2-2 0 15,-3-1-3-15,1-4 3 0,0 1 0 0,-2-1-8 16,0-1 0-16,0 0 8 0,0-1-7 16,0 0 3-16,0 0 3 15,0 0-7-15,0 0 0 0,0 0 13 16,0 0-12-16,0 0 5 0,0 0 0 15,0 0-6-15,0 0 0 0,0 0 11 16,0 0-12-16,0 0 2 0,0 0 7 16,0 0-9-16,0 0 2 0,2 0 5 15,-2 0-9-15,0 0 6 0,0 0 0 16,0 0-6-16,0 0 6 16,0 0-1-16,0 0-4 0,0 0 3 15,0 0-2-15,0 0-2 0,0 0 6 16,0 0-3-1,0 0 0-15,0 0-3 0,0 0 4 0,0 0-2 0,0 0-2 16,0 0 3-16,0 0 0 16,0 0-3-16,0 0 2 0,0 0-6 15,0 0 2-15,0 0-2 0,-2 0-8 16,2 0 9-16,0 0 0 0,0 0-7 16,0 0 8-16,0 0-2 15,0 0-3-15,0 0 5 0,0 0 1 0,0 0-6 16,0 0 7-16,-2 0 0 15,2 0-3-15,0 0 6 0,0 0 0 16,0 0 0-16,0 0-5 0,0 0 5 16,0 0 0-16,0 0-3 0,0 0 4 15,0 0-2-15,0 0-3 0,0 0 4 32,0 0-22-32,0 0 11 0,0 0 4 0,0 0-12 0,0 0-2 15,0 0-6-15,0-1-19 0,0-2-6 16,0 0-13-16,2 3-35 0,-2-5-91 15,0 1-245-15</inkml:trace>
  <inkml:trace contextRef="#ctx0" brushRef="#br1" timeOffset="49930.55">15922 8713 887 0,'0'0'0'0,"0"0"279"16,0 0-185-16,0 0-26 0,0 0-35 15,0 0-8-15,0 0 35 0,0 0 21 16,69-16-34-16,-41 13-21 16,-3-2-1-16,-2 2-17 0,0-1-7 15,-4 3 6-15,-1-1-7 0,-2 2 0 16,-4 0 0-16,-3 0-3 0,2 2-27 16,-4 3-113-16,-4 2-28 0,-1 1-109 15,-2-1-197-15</inkml:trace>
  <inkml:trace contextRef="#ctx0" brushRef="#br1" timeOffset="50166.02">15982 8866 1092 0,'0'0'0'0,"0"0"303"0,0 0-198 16,0 0-60-16,0 0-29 0,0 0 29 15,0 0 14-15,67 5-12 16,-35-5-8-16,2 0-24 0,-3 0-10 16,0-2 8-16,-5 0-14 0,-5 1-3 15,-3 1 7-15,0 0-6 0,-2 0-275 16,0 1-72-16,-4-2-381 0</inkml:trace>
  <inkml:trace contextRef="#ctx0" brushRef="#br1" timeOffset="50668.22">17167 8495 856 0,'0'0'0'0,"0"0"270"16,0 0-181-16,0 0-13 0,-46 68 5 0,36-38-10 15,2 3-7-15,5 2-9 16,-1 1-33-16,4-1-6 0,4-1 11 15,5-3-22-15,5-2-2 0,4-2 7 16,-1-6-12-16,3-2-4 0,-4-2 12 16,1-6-8-16,-2-2-26 15,-1 0-43-15,2-4-30 0,-4-4-25 0,0 1-76 16,-1-2-46-16,-2-5-96 16</inkml:trace>
  <inkml:trace contextRef="#ctx0" brushRef="#br1" timeOffset="51123.08">17461 8783 873 0,'0'0'0'0,"0"0"307"0,0 0-206 16,0 0-16-16,0 0-12 0,56 66-28 16,-38-54-18-16,0-4 13 0,1 0-21 15,-3-1-5-15,-3 1 10 0,-3-4-17 16,-3 0-1-16,-1-4 14 15,-5 0-12-15,1 0-1 0,-2 0 18 16,0-3-10-16,0-6 1 0,2-5 13 16,0-2-27-16,-1-6-4 0,-1-3 4 15,0-7 0-15,0-2-6 0,-1-4 8 16,-1 1-3-16,-2 2-6 16,-1 1 10-16,3 5-2 0,0 7-7 15,2 4 8 1,0 3 0-16,0 5-9 0,0 0 10 0,4 3-7 0,1-1 0 15,-1 3 4-15,1 0 9 0,-1 1-9 16,4 0 15-16,1 1-13 0,2-1-4 16,8 3 0-16,1-1 30 15,-1 2-19-15,6 0 15 0,5 0-20 16,2-1-5-16,2-2 14 16,5 2-17-16,-2-3-1 0,0 2 6 0,-11 1 3 15,-1-2-11-15,-9 3 10 0,-5 0-5 16,-4 0-6-16,-5 0-18 0,1 1-62 15,-3 2-47-15,-3 1-52 16,-5 3-23-16,-4-2-158 0</inkml:trace>
  <inkml:trace contextRef="#ctx0" brushRef="#br1" timeOffset="51501.23">17862 8564 894 0,'0'0'0'15,"0"0"199"-15,0 0-68 16,0 0-17-16,0 0-32 0,0 0 2 16,59 28-25-16,-43-21-17 0,-2 0-6 0,-7 0-30 0,-4 2-4 15,-1 4 14-15,-2-3-12 0,-5 3 3 16,-6 0 12-16,2 1-17 0,-3-3 0 16,5-3 10-16,-4-1-12 15,6-4 0-15,3 0 0 0,2-3 7 16,0 0-10-16,0 0 6 15,6 0-6-15,2 0-19 0,3 0 32 0,3 0-12 16,4 0 1-16,-4 0 2 0,4 3 1 16,-4 1-5-16,0 5 6 15,0 0 5-15,-1 2-8 0,-5 1 0 16,-2-1 18-16,-3 0-13 0,-3 2 16 16,-7 0-3-16,-3 4 0 0,-5 1 5 31,-4-1-19-31,-6-1-3 0,2-4 8 0,-2-1-11 0,6-3-3 0,-1-3-20 15,5-3-48-15,2-2-44 16,6 0-43-16,4-9-68 0,3-2-174 16</inkml:trace>
  <inkml:trace contextRef="#ctx0" brushRef="#br1" timeOffset="51720.89">18393 8681 1146 0,'0'0'0'16,"0"0"231"-16,0 0-145 0,67-10-53 16,-42 9-12-16,7 1 3 15,1 0-17-15,-3 0-7 0,-1 0 0 16,-10 0 2-16,-6 1-31 0,-5 2-110 15,-6 0-69-15,-2-1-152 0,-10-2-366 16</inkml:trace>
  <inkml:trace contextRef="#ctx0" brushRef="#br1" timeOffset="51909.16">18483 8568 1120 0,'0'0'0'0,"0"0"280"0,0 0-226 15,0 0 11-15,0 0 38 0,0 65-27 16,4-33-4-16,-1 4-28 16,3-2-21-16,-3-2-8 0,-1-2-16 15,3-3 0-15,-3-3-8 0,3-5-71 16,-1-2-52-16,-2-5-101 0,3-6-109 16,2-6-346-16</inkml:trace>
  <inkml:trace contextRef="#ctx0" brushRef="#br1" timeOffset="52428.15">18892 8774 839 0,'0'0'0'0,"0"0"279"16,0 0-158-16,0 0-32 0,0 0-41 15,0 0-10-15,0 0 27 0,0 0-3 16,0 0-2-16,42 52-18 0,-29-36-16 16,1-1 3-16,2-3-15 15,-6-2-5-15,4-2 1 0,-6-3-6 16,0-1-3-16,-2 0 4 0,-5-3-1 16,1-1 0-16,0-5 7 0,2-7 2 15,1-3-8-15,-3-4-1 0,1-2-3 16,-3-7-2-16,0-2-1 15,0-8 2-15,0-2-75 0,0-4 18 16,0-6 13-16,0 3 13 0,2 3 17 16,0 6 15-16,3 8-1 0,-1 5 0 15,-4 7 15-15,1 6 9 0,-1 2 16 16,0 6-4-16,0 2 0 0,0 0 2 16,0 2-12-16,0 0-12 0,0 0-2 15,0 0-8-15,0 0-6 16,7 0 1-16,4 2 2 0,0 1 9 15,5-1 0-15,-2-1 3 0,7 0 2 16,0-1 4-16,4 0-6 0,3 0-8 16,1 0-1-16,2-2 0 0,-2-1-4 15,2 1 0-15,-8-2 3 16,0 3-5-16,-7 1-4 0,0 0-66 16,-9 1-58-16,6 5-71 0,-10-2-35 15,-3 2-205-15</inkml:trace>
  <inkml:trace contextRef="#ctx0" brushRef="#br1" timeOffset="52819.94">19253 8539 1206 0,'0'0'0'15,"0"0"213"-15,0 0-149 0,0 0 4 16,0 0-17-16,0 0 10 15,58 13-7-15,-39-7-16 0,1 1-13 16,-1 0-9-16,-1 1-4 0,-4-2-8 16,-5 1 0-16,-4-1 0 0,2 1-3 15,-7 1 1-15,0 0 1 0,-10 3 1 16,-1 1 4-16,-6 1-1 16,-3 1-4-16,-5 2-1 0,2-3 1 15,2 1-3-15,2 0 0 0,6-4 4 16,4-4-3-16,4 0 2 0,0-4 9 15,5-2 2-15,0 0-2 0,0 0-4 16,5 0-9-16,2 0 2 16,9 0 11-16,2 0-6 0,-1 0 0 15,5 0-1-15,-3-3-5 0,4 2 0 16,2 1 0-16,1-1 2 0,-3 1-2 16,-3 0-41-16,-4-1-61 0,-6-1-105 15,1-1-40-15,-4-1-132 0,2-4-431 16</inkml:trace>
  <inkml:trace contextRef="#ctx0" brushRef="#br1" timeOffset="53087.59">19739 8432 1273 0,'0'0'0'16,"0"0"249"-16,0 0-115 0,0 0-33 16,0 0-39-16,0 0-19 0,0 0-5 15,0 0-15-15,73 33-4 16,-61-6 4-16,0 1-16 0,-1 4-1 16,-7 1 7-16,-4 2-8 0,-8-3-3 15,-4 2 6-15,-6-3-7 0,-3-3-2 16,0 2-17-16,0-8-36 0,-2-1-130 15,1-8-120-15,1-7-270 0</inkml:trace>
  <inkml:trace contextRef="#ctx0" brushRef="#br1" timeOffset="53543.73">20240 8408 812 0,'0'0'0'0,"0"0"314"15,0 0-137-15,0 0-63 16,0 0-33-16,0 0-22 0,0 0-2 0,0 0-15 15,0 0-3-15,-53 61-7 0,47-29-2 16,-4 6 14-16,6 5 0 16,4-4-20-16,0 0-15 0,13-2-1 15,2-4-8-15,0-3 0 0,6-8-13 16,5-1-90-16,-1-6-122 0,-2-8-92 16,2-5-434-16</inkml:trace>
  <inkml:trace contextRef="#ctx0" brushRef="#br1" timeOffset="54344.36">20578 8588 721 0,'0'0'0'0,"0"0"339"0,0 0-221 0,0 0-52 15,0 0-28-15,0 0-27 0,0 0-8 16,0 0 43-16,0 0 11 0,37 66-9 16,-23-43-5-16,0-1-5 0,-2-4-16 15,3-3 7-15,-3-4-2 16,-3-1-20-16,1-3 1 0,-3-6 9 16,-5-1-14-16,0 0 4 0,3-3 13 15,-1-6-10-15,1-5 2 0,0-4 1 16,3-2-16-16,-5-5 1 0,2 2 4 15,-5-4-4-15,0-3-15 0,0 0-21 16,0-4-5-16,-1-1 6 16,-3 0 19-16,-1 1-17 0,-2 3 19 15,5 5 20 1,0 5-8-16,0 7 1 0,2 2 5 0,0 6 7 0,-1 1-9 16,1 4 0-16,0 0 27 0,1 0-17 15,3-1 4-15,1 0-10 0,9 2-2 16,-1 0 18-16,3 0-12 0,0 0 6 15,8 0 12-15,3 0-11 16,3 0 0-16,2-2 10 16,5-2-13-16,0 1-3 0,4-1 8 0,-4-1-15 15,0 2-2-15,-5 0 0 0,-6 2 5 16,-4 1-7-16,-6 0 4 0,-4 0-1 16,-5 0-15-16,-3 4-21 15,-3-2-49-15,-1 4-43 0,0-1-27 16,0 1-114-16,-5 0-185 0</inkml:trace>
  <inkml:trace contextRef="#ctx0" brushRef="#br1" timeOffset="54768.66">20910 8493 946 0,'0'0'0'0,"0"0"352"0,0 0-266 16,0 0-31-16,0 0-7 0,0 0-11 15,0 0-12-15,67 5 10 16,-51 4-23-16,0-1-10 0,-5 3 11 16,-1 0-11-16,-6-2-4 0,-2 2 4 15,-2 2 7-15,-6 2-11 0,-4 0 4 16,-8 1 22-16,-1 0-26 0,-1-2 4 16,1 0 5-16,1-3-12 0,7-4 10 15,1 2-2-15,8-7-7 16,0 2 8-16,2-4-2 0,0 0-13 15,2 1 10-15,5-1-15 0,4 0 14 16,3 0 4-16,2-2 11 0,3-3-13 16,2-1 0-16,-1 0-6 0,-1-1-126 15,-1 0-34-15,-4 0-70 0,2-1-182 16</inkml:trace>
  <inkml:trace contextRef="#ctx0" brushRef="#br1" timeOffset="55129.21">21191 8447 1122 0,'0'0'0'15,"0"0"134"-15,0 0-81 0,0 0-7 16,0 0-40-16,0 0-9 0,0 0 6 16,0 0-2-16,0 0-9 0,-24 45-5 15,24-45-24-15,0 0 5 16,1 0 9-16,5-4 27 0,1-1-2 15,2-1 11-15,1 3-16 0,3-1 6 16,-1 1 35-16,-1-2-13 0,5 4 7 16,-1 1 10-16,0 0-13 0,1 0 3 15,-2 1 5-15,0 1-19 0,-2 3 1 16,-5 2 14-16,-3 0-17 16,-2 6 6-16,-2 1 20 0,0 5-1 15,-8 2 2-15,-2 4 5 0,-1 1-24 16,-1 2-10-16,0-1 7 0,-1-4-20 15,3 1-2-15,2-7 2 0,3-4 4 16,-4-4-15-16,4-3-18 0,1-6-62 16,1 0-118-16,3 0 12 15,0-6-156-15</inkml:trace>
  <inkml:trace contextRef="#ctx0" brushRef="#br1" timeOffset="55411.55">21602 8576 1275 0,'0'0'0'0,"0"0"245"0,0 0-176 0,0 0 17 16,0 0-31-16,85-14-25 0,-59 12-31 15,-1-1-4-15,3 3 10 16,-7 3-10-16,-3 4-477 0,-9-3-140 16</inkml:trace>
  <inkml:trace contextRef="#ctx0" brushRef="#br1" timeOffset="56023.52">21996 8654 1243 0,'0'0'0'15,"0"0"168"-15,0 0-108 0,0 0-12 16,0 0-21-16,0 0 16 0,0 0-14 16,0 0 5-16,0 0 7 0,69 43-27 15,-55-33-8-15,1 0 15 16,-5-3-14-16,4-4-4 0,-8 1 19 16,1-3-22-16,-2-1 0 0,-3 0 0 15,-1 0 18-15,3-3-14 0,-4-5 23 16,5-3-26-16,-3-4-2 0,2-1 2 15,-3 0 3-15,1-5-13 0,0-2 18 16,-2-7-11-16,0-2-8 16,2-3 20-16,-1-1-15 0,-1 0-8 15,0 1 26-15,0 5-17 0,2 7-5 16,4 3 18-16,-6 4-9 0,1 5-6 16,-1 0 12-16,0 4-2 0,0 2-11 15,0-2 14-15,0 4-5 0,0 0-8 16,0 0 12-16,0 1-4 15,0-1-8-15,0-1 12 16,2 3-5-16,-2 0-8 0,2-1 14 0,0 0-2 16,1 0-6-16,1 0 2 0,1 1 16 15,4-1-17-15,0-1 0 0,3 2 18 16,2 0-19-16,2-2 2 16,4-1 21-16,3 1-24 0,3 0 4 15,8 0 18-15,5 2-20 0,1-1 0 16,6 1 3-16,2-2-10 0,0 1 14 15,-2 0-4-15,-7 1-11 0,-6-1 16 16,-4 2-14-16,-12 0-35 0,-4 0 5 16,-10 2-55-16,-3 2-116 15,0 2 18-15,-9-1-145 0,-1-2-442 16</inkml:trace>
  <inkml:trace contextRef="#ctx0" brushRef="#br1" timeOffset="56274.83">22458 8404 1024 0,'0'0'0'15,"0"0"307"-15,0 0-180 16,0 66-39-16,0-43-11 0,-5 5-2 15,1 0-34-15,-1-1-17 0,-4 4 4 16,4-5-25-16,-1-3-6 0,3-4 6 16,-3-5 1-16,5-2-16 0,-3-6-23 15,2-1-89-15,-1-4-115 16,3-1-114-16,0-2-305 0</inkml:trace>
  <inkml:trace contextRef="#ctx0" brushRef="#br1" timeOffset="56760.82">22752 8454 973 0,'0'0'0'0,"0"0"274"0,0 0-141 15,0 0-20-15,0 0-21 0,0 0-13 16,0 0-32-16,-62-50-30 0,55 50-3 16,-1 0-16-16,0 4-4 0,4 2 12 15,1 0-3-15,-3 2-7 0,3 3 8 16,-1-1 4-16,4 0-8 16,-3 3 0-16,1 1 25 0,0-1-7 15,0 1 14-15,2 1-14 0,0 0-6 16,2-1 12-16,3 3-19 0,2-1-6 15,2 1 2-15,-3-2 13 0,-1 1-15 16,-3-5 2-16,-2 0 3 0,0-2-10 16,-7-1 12-16,1 1 1 15,-3-3-8-15,-5-1 2 0,0-3 9 16,-2-2-10-16,2 0 0 0,3-2 7 16,3-2-7-16,1-2 0 0,3-2 8 15,0 1-8-15,4-2 0 0,4-3 1 16,5 0-9-16,5-5 16 15,2 2-11-15,3 1-6 0,3 0 17 16,-1 0-16-16,0 2-36 0,-1 2-22 16,3 0-52-16,-8 1-97 0,5-1-56 15,-2 0-258-15</inkml:trace>
  <inkml:trace contextRef="#ctx0" brushRef="#br1" timeOffset="57137.45">22999 8285 914 0,'0'0'0'16,"0"0"392"-16,0 0-211 16,0 0-23-16,0 0-58 0,0 0-31 15,0 0-23-15,0 0-23 0,0 0-3 16,50 9-12-16,-36 5-6 0,2 4 12 16,-2 7-7-1,5 5-5-15,-8 4 13 0,-2 5-5 0,1 3-11 0,-6-1 2 16,-2 1 9-16,-2-5-12 15,-16-2 4-15,0-4 4 0,-9-2-8 16,-3-5-38-16,0-2 9 0,-1-5-30 16,4-2-15-16,1-1-96 0,4-4-113 15,4-3-130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2-27T15:56:22.8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081 8169 661 0,'0'0'0'0,"0"0"237"0,0 0-101 16,0 0-16-16,0 0-60 0,0 0-14 15,0 0 14-15,-9-66-40 0,18 53-10 16,0 0 24-16,2 0-30 0,1 2 1 16,4 0 37-16,-4 3-35 0,1-1 3 15,1 4 25-15,2 1-37 16,-4 2-3-16,2 2 10 0,2 0 10 0,-3 0-22 15,-3 6 14-15,3 0-5 16,-6 6-9-16,0 0 14 0,-2 1 4 16,-3 0-18-16,-2 4 14 0,0-2 9 15,-9 2-25-15,0 3 18 0,-3-4 4 16,-2 2-19-16,1-2 12 0,-4-2 10 31,4-2-26-31,3-2 20 0,-1-3-2 0,4 0-18 0,0-5 20 16,3 0-3-16,2-1-17 0,1-1 20 15,1 0-4-15,0 0-24 0,0 0 35 16,0 0-34-16,3 0 1 0,8 0 31 16,-1 0-7-16,3 0-14 15,3-3 12-15,3-1 9 16,1 0-26-16,-3 1 22 0,-2-1-7 0,-3 1-18 16,2 0 28-16,-3 1-28 0,-2-1-162 15,-1-1 27-15,3 0-112 0,-9-1-136 16</inkml:trace>
  <inkml:trace contextRef="#ctx0" brushRef="#br0" timeOffset="550.41">25467 7880 948 0,'0'0'0'0,"0"0"226"15,0 0-204-15,0 0 76 0,0 0-19 16,0 62-58-16,0-45-12 0,0 1 25 16,2-3-41-16,-1-3-2 0,-1 1 18 15,4-6-7-15,-2 1-30 0,-2-5 4 16,0 0-49-16,0-2-22 0,0-1 58 16,0-1-22-16,0-9-84 15,0 2 94-15,0-5 20 0,0-1 9 16,0 4 33-16,0-2-18 0,0 4-2 15,1-1 14-15,3 4 49 0,1-1-9 16,2-1 27-16,-1 3-39 0,4 0 5 16,3-2 12-16,1 3-25 0,2 2 2 15,0 0 19-15,-2 1-32 16,2 0 3-16,0-1 27 0,-4 2-34 16,-1 0 6-16,1 1 26 0,-8 0-35 15,-1 0-4-15,-1-2 32 0,-2 2-33 16,2-1 3-16,-2-1 35 0,0 1-33 15,0-1 2-15,0 4 29 0,0 0-37 16,-6 4-5-16,1 5 4 16,-4 4 16-16,2 2-27 0,0 8 18 15,0-2 0-15,2 6-17 0,-2 2 16 16,1 1 8-16,3-2-25 0,3-3 18 16,0-4-4-16,0-3-15 0,0-3 20 15,1-4-8-15,-1-3-13 16,4-2 22-16,-4-5-11 0,0-2-13 15,0 0 6-15,0-3-63 0,0 0-45 16,0-1 24-16,4-7-81 0,3 1-154 16,-2-3-25-16</inkml:trace>
  <inkml:trace contextRef="#ctx0" brushRef="#br0" timeOffset="754.43">25838 8045 1079 0,'0'0'0'0,"0"0"168"0,0 0-82 16,0 0-37-16,0 0-22 0,69-12 10 16,-46 7-38-16,2 4-6 0,2 1 14 15,-4 0-4-15,-2 0-64 0,-7 5-57 16,-3 1-105-16,-8-2-177 0</inkml:trace>
  <inkml:trace contextRef="#ctx0" brushRef="#br0" timeOffset="926.71">25868 8178 898 0,'0'0'0'0,"0"0"266"15,0 0-185-15,0 0-36 0,0 0-15 16,0 0 19-16,0 0-32 15,71-8-10-15,-50 5 20 0,1-1-35 16,-1 0 1-16,0 2 14 0,-3-1-14 16,-1 2-297-16,-2-1 35 0,-7 0-90 15</inkml:trace>
  <inkml:trace contextRef="#ctx0" brushRef="#br0" timeOffset="1382.52">26318 7931 1082 0,'0'0'0'0,"0"0"169"0,0 0-129 16,0 0-3-16,0 0-20 0,0 0-9 15,60-13 24-15,-34 13-36 0,-3 3-2 16,-3 2 12-16,-6 4-2 15,-7-2-18-15,-2 3 28 0,-3 3-13 16,-2-1-10-16,-9 4 18 0,-5 2-8 16,0-1-8-16,-6 1 14 0,5-2 0 15,-5-3-15-15,2-2 16 0,4-4 0 16,9-4-14-16,0-2 12 0,5-1 11 16,0 0-22-16,5 0 10 15,0-2-7-15,9-3 6 0,1-3 21 16,4 2-32-16,0 2 0 0,-1 3 14 15,-4 1-4-15,2 0-15 0,-5 5 24 16,-1 0-15-16,-2 4-8 0,-1 0 22 16,-4 4-7-16,-3 1-8 0,-9 5 8 15,-1-1 25-15,-6 1-27 16,-2 0 23-16,2-1-28 0,-2-2-4 16,-1-4 14-16,8-5 1 0,-3-2-16 15,9-5 11-15,1-1-6 0,3-6-199 16,1-8-10-16,3-1-117 0,2-4-349 15</inkml:trace>
  <inkml:trace contextRef="#ctx0" brushRef="#br0" timeOffset="1758.09">26673 7733 1065 0,'0'0'0'16,"0"0"186"-16,0 0-93 0,0 0-33 16,64-4-17-16,-50 4-21 15,-2 3 11-15,1 1-34 0,-8-1-3 16,4 3 8-16,-4 1 5 0,-5 1-18 16,0 4 18-16,-10 1 11 0,-3 2-16 15,-6 3 18-15,-1 0-27 0,-4-1 2 16,1-1 6-16,5-5 34 0,4-2-7 15,5-3 18-15,5-4-27 0,1-2 7 16,3 0 21-16,0 0-36 16,0 0-16-16,3 0 6 0,6-1 9 15,4-3-10-15,4-4 31 0,1 3-37 16,1-3-3-16,1 0 14 0,-2 3-7 16,-3 1-16-16,1 4-58 0,-1 0-86 15,-1 4-55-15,-4 0-92 16,-3 3-170-16</inkml:trace>
  <inkml:trace contextRef="#ctx0" brushRef="#br0" timeOffset="1993.72">26992 8001 791 0,'0'0'0'15,"0"0"184"-15,0 0-77 0,0 0 4 16,0 0-4-16,0 0-66 0,-25 59-12 16,7-39 9-16,0 4-33 15,-1-1-9-15,1 0 8 0,2-1 4 16,6-2-13-16,-4-4 10 0,1-3-10 16,6-3-96-16,2-5 19 0,1-5-77 15,4 0-134-15,-1-3-48 0</inkml:trace>
  <inkml:trace contextRef="#ctx0" brushRef="#br0" timeOffset="2150.96">26843 8094 843 0,'0'0'0'16,"0"0"308"-16,0 0-205 0,0 0 1 16,0 0-35-16,0 0-10 15,64 4-3-15,-50 2-43 0,0 2-13 16,2 1 0-16,-4 1 7 0,-5 2-155 15,-5-1-51-15,2-2-263 0</inkml:trace>
  <inkml:trace contextRef="#ctx0" brushRef="#br0" timeOffset="2621.48">27390 7899 1162 0,'0'0'0'0,"0"0"119"15,0 0-57-15,0 0 15 0,0 0 10 16,0 0-66-16,0 0-18 0,0 0 21 16,0 0-25-16,65 23-5 15,-56-11 12-15,1 0-7 0,-2-1-5 0,-3 1 12 16,-3 0 2-16,-2 0-18 15,-2 1 20-15,-5 1-2 0,-4-1-9 16,-3-2 2-16,-2 1 20 0,-2-4-21 16,6-2 0-16,0-2 26 0,5-1-10 15,-1-3 21-15,7 0-25 0,-1 0-2 16,2 0 25-16,0 0-36 0,2 0-21 16,8-3 37-16,-1-2-13 15,7-1-4-15,-2 1 4 0,0 3 1 16,1-1-13-16,0 2 20 0,0 1-15 15,-3 4-4-15,0 3 18 0,-1 6-13 16,-6 1-10-16,-5 4 28 0,0 1-7 16,-5 2-5-1,-9-1 39-15,-7 2-22 0,-4 3 1 0,-7-1 14 16,-3 1-30-16,-2-5-6 0,-1-5 4 16,10-6 9-16,3-3-46 0,13-6-68 15,10-1-188-15,2-11-405 0</inkml:trace>
  <inkml:trace contextRef="#ctx0" brushRef="#br0" timeOffset="4050.55">22608 8935 337 0,'0'0'0'15,"0"0"173"-15,0 0-125 0,0 0-6 16,0 0-24-16,0 0-4 0,0 0 7 16,0 0-10-16,-5 0 7 0,5 0 13 15,0-2-8-15,0 2 16 0,0 0 15 16,0 0-23-16,0 0-2 0,0 0 6 15,0 0-23-15,0 0-5 16,0 0 11-16,0 0-21 0,0 0 2 16,0 0 2-16,0 0 1 0,0 0-32 15,0 0-83-15,0 0-106 0</inkml:trace>
  <inkml:trace contextRef="#ctx0" brushRef="#br0" timeOffset="4709.88">25265 9068 528 0,'0'0'0'0,"0"0"244"0,0 0-73 16,0 0-2-16,0 0-43 0,0 0-16 15,0 0-26-15,0 0-53 0,0 0-21 16,7-3 7-16,-7 21 7 0,0 10 19 15,0 3 13-15,0-1-51 16,0 2 5-16,0-5 14 0,0-3-32 16,2-3 4-16,0-3 8 0,3-4-4 15,-1-2-11-15,-3-7-27 0,5-1-63 16,-3-3-78-16,6-3-8 0,0-7-206 16</inkml:trace>
  <inkml:trace contextRef="#ctx0" brushRef="#br0" timeOffset="5149.68">25709 9057 847 0,'0'0'0'16,"0"0"245"-16,0 0-185 0,0 0 2 16,0 0 5-16,0 0-36 0,41-62 10 15,-45 57 19-15,-5 2-44 0,-5-1-3 16,-5 2 13-16,-1 2-30 0,-3 0 8 15,-1 2 40-15,1 7-32 0,0-1 8 16,3 2 17-16,4-1-16 16,4-3 27-16,7-5 2 0,3 1-36 15,2-2-8-15,0 4 8 0,3 1-28 16,6 1 10-16,2 6 5 16,6 1 16-16,3 1-13 0,-1 4 23 0,4 1-37 15,-3 5 7-15,-2 0 6 16,-1 3 2-16,-3-2-6 0,-8 0 2 15,-3 0 6-15,-3-1-12 0,-5-2 10 16,-4-2 2-16,-2-2-7 0,-4-6 0 16,-1-2 10-16,0-6-8 0,-2-4 20 15,2 2-29-15,0-9 4 0,4-6 6 16,1-3 3-16,2-4-13 16,6-3 14-16,3-3-14 0,5 0-10 15,7-3 29-15,6 5-24 0,-2 2-7 16,7 0-9-16,-3 6-50 0,3 0-25 15,3 5 13-15,-1 2-89 0,0 3-167 16,-1 1-96-16</inkml:trace>
  <inkml:trace contextRef="#ctx0" brushRef="#br0" timeOffset="5353.58">26038 9121 1218 0,'0'0'0'0,"0"0"135"0,0 0-94 15,0 0-17-15,66-29-3 0,-36 25-2 16,-6 2-27-16,-2 2-10 0,-6 4-23 16,-9 3-113-16,-6 1-126 15,-1 4-29-15,-7-1-281 0</inkml:trace>
  <inkml:trace contextRef="#ctx0" brushRef="#br0" timeOffset="5494.63">26020 9252 878 0,'0'0'0'0,"0"0"301"15,0 0-177-15,0 0-71 0,0 0-42 16,0 0 21 0,0 0-26-16,78-23-6 0,-49 13 0 0,-1 5 7 15,-3-3-48-15,1 2-146 0,1 1-175 16,-8-2-235-16</inkml:trace>
  <inkml:trace contextRef="#ctx0" brushRef="#br0" timeOffset="5887.24">26505 8992 1145 0,'0'0'0'0,"0"0"90"15,0 0-21-15,0 0-41 0,73 10-15 16,-61 1 4-16,0 1-24 0,-3 0 8 16,-2 1 14-16,-5 1-20 0,-2-1 2 15,-9 3 6-15,0 1 26 0,-10 2-16 16,0-2 11-16,-3-2-24 0,3-5 0 16,3-2 57-16,9-5-34 15,3-2 0-15,4-1 5 0,0 0-32 16,0 0-10-16,9 0 15 15,0-1 4-15,5-3-2 0,2-2 17 0,0 3-27 16,-5 1 2-16,1 2 10 0,-3 0-8 16,1 7-6-16,-8 2 17 15,3 2-16-15,-5 1 7 0,0 3 1 16,-7 2 36-16,-9-2-24 0,4 2 11 16,-2-2-30-16,-2-4 6 0,4-2 2 15,3-4 2-15,0-4-64 0,4-1-23 16,3-6-95-16,2-7-186 15,2-8-60-15</inkml:trace>
  <inkml:trace contextRef="#ctx0" brushRef="#br0" timeOffset="6201.59">26790 8722 1146 0,'0'0'0'0,"0"0"260"0,0 0-171 15,60-14-3-15,-40 14-18 0,-3 0-55 16,-3 5-3-16,-3 1 3 0,-7-3-16 16,-3 4-6-16,-1 3 18 15,-5 2-11-15,-6 2 3 0,-1 2 24 0,-7 0-31 16,-1 1 2-16,1-1 8 16,3-4 5-16,5-5-8 0,4-3 37 15,5-3-5-15,2-1 4 0,0 0 5 16,0 0-38-16,4-1-6 0,3 1 4 15,3-4 16-15,6-1-15 0,0 4 15 16,0 0-27-16,4 1 1 16,-1 0-10-16,-1 3-120 0,7 5-91 15,-4-1-64-15,0 0-274 0</inkml:trace>
  <inkml:trace contextRef="#ctx0" brushRef="#br0" timeOffset="6421.34">27234 8993 574 0,'0'0'0'0,"0"0"211"0,0 0-118 16,0 0 33-16,0 0-29 0,0 0-27 16,0 0 16-16,0 0-3 15,-35 58-40-15,19-37 16 0,-6-1 0 16,1 2-42-16,2 1-5 0,1-3 9 15,2 0-29-15,2-3 1 0,5-4 2 16,2-2-84-16,0-5-73 0,5-5-98 16,0 0-215-16</inkml:trace>
  <inkml:trace contextRef="#ctx0" brushRef="#br0" timeOffset="6593.75">27066 9079 961 0,'0'0'0'0,"0"0"311"0,0 0-228 16,0 0 43-16,0 0-27 15,0 0-38-15,55 66-18 0,-41-50-22 0,4 0-18 32,-4-1-6-32,2 0-33 0,-6-1-173 0,-1-4-279 0</inkml:trace>
  <inkml:trace contextRef="#ctx0" brushRef="#br0" timeOffset="7220.41">27551 9058 1228 0,'0'0'0'0,"0"0"234"15,0 0-167-15,0 0 12 0,0 0-53 16,0 0-23-16,0 0 2 0,61-43-6 16,-43 41-5-16,0 2 9 15,-4 0-6-15,-3 0-5 0,3 1 11 16,-7 5-6-16,2 1-8 0,-4 4 13 15,-1 0-4-15,-3 1-3 0,-1 3 18 16,-7 1-9-16,0 3-1 0,-9-1 10 31,0 2-11-31,0 0-1 0,-3 0 9 0,-1-3-10 0,1-2 0 0,3-2 0 32,4-5 11-32,-1 1-8 15,1-4 12-15,5-1-4 0,3-4 9 16,1 0 13-16,1 0-11 0,2 0-3 15,0 0 5-15,0 0-13 0,0 0-9 16,0 0 14-16,0 0-9 0,0 0-2 16,0 0 12-16,0 0-15 0,0 0 6 15,0 0 11-15,0 0-10 16,0 0-1-16,0 0 12 0,0 0-12 16,0 1-1-16,0-1 8 0,0 0-8 15,0 0 2-15,0 0 8 0,0 0-10 16,0 0-1-16,0 0 9 0,0 0-9 15,0 0-2-15,0 0 3 16,0 0-7-16,0 0 0 0,0 0 0 16,0 0 0-16,4 0 0 0,1 0 0 15,13 0 0-15,3-3 0 0,12 0 0 16,-1-1 0-16,4 0 0 0,-3 0 0 16,1 3-81-16,-6 1-178 0,2-2-147 15,-5 0-571-15</inkml:trace>
  <inkml:trace contextRef="#ctx0" brushRef="#br0" timeOffset="9150.11">20820 8956 302 0,'0'0'0'0,"0"0"154"0,0 0-55 0,0 0-33 0,0 0 2 15,0 0 2-15,0 0-17 0,0 0 9 16,0 0-7-16,0 0-30 16,0 0-6-16,0 0 5 0,0 0-25 15,0 0 2-15,0 0 30 0,0 0-33 16,0 0 4-16,0 0 33 0,0 0-24 16,0 0 14-16,0 0 16 0,0 0-23 15,0 0 7-15,0 0 11 0,0 0-29 16,0 0 5-16,0 0 9 15,0 0-26-15,0 0 6 0,0 0 12 16,0 0-20-16,0 0 4 0,0 0 6 16,0 0-1-16,0 0-8 0,0 0 12 15,0 0-10-15,0 0 1 0,0 0 6 16,0 0-6-16,0 0 0 0,0 0 6 16,0 0-4-16,0 0-1 15,0 0 4-15,0 0 1 0,0 0-11 16,0 0 0-16,0 0-106 0,0 1-101 15,0-1-29-15,0 0-315 0</inkml:trace>
  <inkml:trace contextRef="#ctx0" brushRef="#br0" timeOffset="10105.84">20891 8930 575 0,'0'0'0'0,"0"0"278"15,0 0-138-15,0 0-19 0,0 0-42 16,0 0-9-16,0 0-14 0,0 0-12 16,0 0-17-16,1-9-23 0,-1 9-6 15,0 0 4-15,0 4 2 0,0 4-8 16,0 4 8-16,0 5 20 16,0 1-10-16,2 2 17 0,2 1-18 15,-3-2 1-15,3 1 14 0,-4-1-15 16,0-1-3-16,2-2 17 0,-2-4-20 15,2-4-5-15,1-2 22 0,-1-2-27 16,-2-3-2-16,2 0 10 0,-2-1 0 16,0 0-15-16,1 1 20 15,-1-1-20 1,2 0-12-16,-2-2-16 0,0-3-46 0,4 0-29 0,-3-2-13 16,1 1-119-16,0-2-82 0,5-4-161 15</inkml:trace>
  <inkml:trace contextRef="#ctx0" brushRef="#br0" timeOffset="10404.42">21020 8921 468 0,'0'0'0'0,"0"0"215"0,0 0-113 16,0 0-3-16,0 0-13 0,0 0-4 15,0 0-5-15,0 0-6 0,3-6-23 16,-3 6-4-16,0 0 9 0,0 0-34 16,0 0-7-16,0 0 15 0,0 7-27 15,0 4 0-15,0 4 86 0,0 2-63 16,0-1 5-16,0 1 14 16,7 0-37-16,-5-1 4 0,2-3 17 15,-3-1-28 1,1-3-2-16,0 0 8 0,0-3 4 0,1 0-16 0,-1 0 16 15,-2-4-16-15,2 3-140 0,-2-3-38 16,0 0-195-16</inkml:trace>
  <inkml:trace contextRef="#ctx0" brushRef="#br0" timeOffset="11095.36">20608 9442 471 0,'0'0'0'0,"0"0"242"0,0 0-130 16,0 0-2-16,0 0 0 15,63-3-18-15,-45 4-20 0,-2 1-25 16,0-1 4-16,-6 1 3 0,1-2-39 16,-6 3-8-16,-5-1 17 0,0-1-26 15,0 6 4-15,-3 1 34 0,-10 6-16 16,1 3-13-16,-6-1 18 0,2-4-30 15,1-1 1-15,0-3 8 16,8-1 5-16,4-4-14 0,1 0 10 16,2-3 4-16,0 0-19 0,2 0 15 15,3-1-10-15,0-4 0 0,10 1 26 16,-3 0-27-16,-1 0 1 0,4 3 10 16,0 1-1-16,-5 0-14 15,4 4 20-15,-3 4-15 0,-2 0-7 16,-7 3 24-16,-1 1-12 0,-1-1-7 15,-1 4 14-15,-6 2 6 0,-6 1-15 16,-3-2 4-16,4 0 10 0,-4-2-15 16,0-4 6-16,2-2 3 0,5-3-11 15,-2-3 10-15,4-2-3 16,0 0-38-16,2-1-15 0,0-5-77 16,5-2-174-16,0-1-175 0</inkml:trace>
  <inkml:trace contextRef="#ctx0" brushRef="#br0" timeOffset="11583.13">20825 9621 688 0,'0'0'0'0,"0"0"66"15,0 0-26-15,0 0 9 16,0 0-12-16,59 67-15 0,-47-55 14 15,-3-1 11-15,3 0-16 0,-5-2-7 16,2-4 12-16,-4-1-14 0,-1-1 17 16,-4-2 21-16,0-1-17 0,0 0 13 15,0-2 18-15,0-7-27 0,0 0-30 16,0-4 5-16,0-5-28 16,0 1 1-16,0-4 10 0,0-2-4 15,-5-3-6-15,1-1 10 0,-3-1-1 16,5-1-10-16,0 5 12 0,2 2-1 15,0 6-11-15,0 1 12 0,0 5-5 16,0 1-9-16,2 1 16 0,4 1 3 16,-1 1-4-16,2-3 26 0,0 1-22 15,2-1 6-15,3-1 23 16,-1 1-17-16,5-1 7 0,0 0 24 16,1-1-27-16,3 4-2 0,-1-2 17 15,4 2-33-15,0 3-8 0,0-3 28 16,2 1-33-16,0 4-5 0,-6-1 18 15,-1 2-4-15,-7 1-15 16,5 0 20-16,-13 0-13 0,4 2-10 16,-5-1 16-16,0 0-6 0,-2 1-204 15,0 2 78-15,0 4-54 0,-4-3-178 16,-5 2-120-16</inkml:trace>
  <inkml:trace contextRef="#ctx0" brushRef="#br0" timeOffset="12100.78">21138 9440 950 0,'0'0'0'0,"0"0"249"16,0 0-201-16,0 0 30 16,0 0-39-16,0 0-17 0,0 0 10 15,0 0-29-15,69 27-4 0,-60-16 2 16,2-1 16-16,-6 1-25 0,-3 1 16 15,0-2-1-15,-2 2-12 0,-4-1 10 16,-3 1 31-16,-5 0-26 16,3-2 24-16,-2-2-27 0,4-4 1 15,-4 0 23-15,10-1-28 0,-5-1 2 16,5-2 22-16,1 0-28 0,0 0-3 16,0 0 8-16,0 0-8 0,0 0-16 15,3 0 34-15,2-2-11 0,4 0-6 16,-2 1 6-16,-1 1-2 15,4 0-14-15,-3 0 26 0,2 5-22 16,0 1-2-16,2 2 22 0,-6 3-11 16,0 2-7-16,-3-3 14 0,-2 1 4 15,-2 3-10-15,-5-1 48 0,-3 0-32 16,-3 1-6-16,-6 2 13 16,-1-4-25-16,3-2-4 0,-1 0 10 15,4-7 5-15,1-1-18 0,3 0 16 16,4-2-2-16,-2 0-17 0,6 0 14 15,2-2-6-15,-2-2-104 0,2 3 82 16,0-4-31-16,0 0 21 0,0 0 36 16,4 2-2-16,-1 0-59 0,4 0 61 15,-3 2-2-15,-1 1-26 16,-3 0 34-16,2 0-14 0,0 0-119 16,1 1-16-16,-1 3-121 0,-2-4-185 15</inkml:trace>
  <inkml:trace contextRef="#ctx0" brushRef="#br0" timeOffset="12916.81">22537 8918 442 0,'0'0'0'0,"0"0"238"16,0 0-94-16,0 0-28 0,0 0-11 15,0 0-19 1,0 0-12-16,0 0-13 0,0 0-11 0,2-17-14 16,-2 17-28-16,2 2-8 0,-2 6 0 15,2 2 28-15,0 2-10 0,-2 1 3 16,0-1-11-16,1-1-5 0,1-3 6 16,0 0-9-16,-2-3-4 0,0 0 4 15,0 1 4-15,2-2-10 16,1-3 8-16,-3 0-4 0,2-1-10 15,-2 0-23-15,0 0-75 0,0 0-65 16,3 0-71-16,-1-7-124 0</inkml:trace>
  <inkml:trace contextRef="#ctx0" brushRef="#br0" timeOffset="13136.2">22642 8863 636 0,'0'0'0'0,"0"0"217"16,0 0-131-16,0 0 8 16,0 0-10-16,0 0-4 0,0 0 0 15,0 0-15-15,14 74-13 16,-10-55 1-16,-4-3-12 0,1-4 3 0,-1 2-8 16,4-4-18-16,-4 0-12 0,2-4 5 15,-2-3-11-15,0-1 0 0,0 1 0 16,0-1-3-16,0-2-199 15,0 0-70-15,0-3-289 0</inkml:trace>
  <inkml:trace contextRef="#ctx0" brushRef="#br0" timeOffset="13873.65">22246 9412 705 0,'0'0'0'0,"0"0"320"0,0 0-192 16,0 0-34-16,0 0-48 15,0 0-16-15,0 0 27 16,0 0-2-16,0 0-26 0,62 16-11 0,-52-13 6 16,4 2-19-16,-10 1-5 0,3 0 0 15,-4 1 12-15,-3 1-12 0,0 4 0 16,-5 0 21-16,-5 2-18 15,-3 2 13-15,-3-2-16 0,4-2 0 16,-2 0 0-16,0-3 9 0,8-4-12 16,3-3 6-16,1-1 15 0,0-1-17 15,2 0 16-15,0 0-21 0,0 0-11 16,4 0 25-16,3 0-9 0,3 0-2 16,-3 0 2-16,4 0 4 0,-4 0-13 15,2 0 16-15,0 6-12 0,0 2-4 16,0-2 16-16,-4 5-11 15,0-2-4 1,-5 1 14-16,0 0-2 0,-5 1-7 0,-2 2 4 0,-4-1 45 16,1-1-36-16,-6-1 33 0,1-4-39 15,-2 3-7-15,6-3 4 0,1-4 18 16,1-1-31-16,0-1 22 16,9 0-7-16,-4 0-28 0,3 0-19 15,1-3-77-15,1-4-152 16,8-2-51-16,0 5-136 0</inkml:trace>
  <inkml:trace contextRef="#ctx0" brushRef="#br0" timeOffset="14501.17">22419 9665 629 0,'0'0'0'0,"0"0"125"16,0 0-32-16,0 0-20 0,0 0-12 15,0 0 26-15,60 48-35 16,-49-39 1-16,-2-2 12 0,-1-1-35 16,-2-1 6-16,3 2 23 0,-4-4-40 15,-3-1-1 1,-1 1 28-16,1-2-37 0,-2-1 0 0,0 1 28 0,0-1-30 16,0 0 3-16,0 0 38 15,0-2-31-15,0-6-2 0,0-3 17 16,0-3-40-16,-2-2-3 0,2-2 22 15,-3-7-7-15,-1 1-16 0,-1-5 24 16,-2-3-11-16,3 4-14 16,-1 3 26-16,2 5-11 0,3 4-16 0,0 3 28 15,-2 0-14-15,2 4-13 0,0 0 26 16,0 4-13-16,0 0-10 16,0 0 20-16,2 1-8 0,-1-1-15 15,5 1 26-15,-5 1-16 0,1 2-8 16,0 0 22-16,-2 1-8 0,0-1-15 31,0 1 24-31,0 0-10 0,0 0-15 16,0 0 26-16,0 0-13 0,0 0-9 15,0 0 18-15,0 0 7 16,0 0-26-16,0 0 20 0,2 0 1 16,-2 0-17-16,3 0 12 0,-1 0 15 15,3 0-27-15,-1 0 12 16,1 0 23-16,4-1-27 0,5-1 37 0,4-3-40 15,3-1-3-15,6-1 8 16,-1-2 16-16,8 2-32 0,1-1 24 16,-1 3-9-16,-4 1-15 0,-2 3 24 15,-3 0-11-15,-7 1-15 0,-2 0 28 16,-8 0-15-16,-4 0-15 0,-4 0 32 16,0 1-32-16,0 1-105 15,-2 1 73-15,-5 2-59 0,-4 1-79 16,4 1 22-16,-5-1-159 0,5 3-243 15</inkml:trace>
  <inkml:trace contextRef="#ctx0" brushRef="#br0" timeOffset="15301.59">22702 9513 815 0,'0'0'0'0,"0"0"332"15,0 0-228-15,0 0-21 0,0 0-70 16,0 0-16-16,0 0 6 16,0 0 39-16,23-3-32 0,-11 0 26 15,-1 1-36-15,0 0 0 0,-3 2 34 16,0 0-38-16,-1 0-3 0,0 0 14 16,-2 0-1-16,-1 5-21 0,-1-2 30 15,-3 3-14-15,0-1-9 16,0 2 16-16,0 1 15 0,-3 4-22 15,-3-1 39-15,-4 0-35 0,3 1-3 16,-4-1 37-16,2 3-37 0,-2 0-1 16,4-3 36-16,-1 0-36 0,2 0 2 15,1-4 36-15,3-1-38 0,0-3-1 16,2 0 0-16,0-3 35 16,0 1-40-16,0-1 10 0,0 0 12 15,0 0-27-15,7 0 20 0,1-3 25 16,-1 0-36-16,5-2 2 0,-1 2 25 15,3 0-39-15,2 1 26 0,-4 1-8 16,6-1-18-16,-2 2 26 16,-6 0-10-16,-1 0-16 0,-4 0 26 15,1 2-10-15,-3 1-16 0,1-3 26 16,-2 2-5-16,-2-1-17 0,0-1 18 16,0 0 7-16,0 0-26 0,0 0 20 15,0 0-1-15,0 0-23 0,0 0 28 16,0 0-12-16,0 0-18 0,0 0 32 15,0 0-18-15,0 0-12 16,0 0 28-16,0 0-13 0,0 0-16 16,0 0 30-16,0 0-13 0,0 0-17 15,0 0 30-15,0 0-12 0,1 0-18 16,-1 0 30-16,0 0-12 0,0 0-18 16,0 0 30-16,0 0-14 0,0 0-15 15,0 0 28-15,0 0-11 16,0 0-18-16,0 0 30 0,0 0-14 15,0 0-16-15,0 0 30 0,0 0-14 16,0 0-16-16,0 0 30 0,0 0-14 16,0 0-16-16,0 0 30 0,0 0-15 15,0 0-14-15,0 0 28 16,0 0-13-16,0 0-17 0,0 0 32 16,0 0-14-16,0 0-19 0,0 0 34 15,0 0-19-15,0 0-14 0,0 0 32 16,0 0-17-16,0 0-13 0,2 0 28 15,-2 0-13-15,0 0-17 16,0 0 32-16,0 0-30 0,0 0-88 16,-3 0 11-16,-1 3-100 0,1-2-87 15,-1 1-206-15</inkml:trace>
  <inkml:trace contextRef="#ctx0" brushRef="#br0" timeOffset="20040.39">20684 9925 276 0,'0'0'0'0,"0"0"189"15,0 0-99-15,0 0-11 0,0 0-158 16,0 0 158-16,0 0 110 16,0 0-121-16,5 6-3 0,-5-6-3 15,0 0 22-15,0 1-28 0,0-1-16 16,0 0 6-16,0 0 8 0,0 0-15 16,-2 0-27-16,2 0 4 0,-2 3-1 15,1 1-6-15,-5 2 5 16,-2 4-13-16,-1 2-2 0,-2 3 2 15,0 2 2-15,-1-4-6 0,1 3 6 16,3-6 1 0,-3 1-8-16,4-5 8 0,3 2 11 0,-1-5-10 0,0 0 16 15,3 0 0-15,2-3-6 0,0 2 9 16,0-2-8-16,0 0-13 16,0 0 9-16,0 0-6 0,0 0-7 15,0 0 2-15,0 0 7 0,0 0-11 16,0 0-8-16,4 0 2 0,4 1 4 15,-1 2 10-15,8-2 1 0,-1 0-10 16,-2-1 8-16,4 0 1 0,2-1-10 16,-2-4 10-16,-2 0 3 15,-4 1-13-15,5 2 10 0,-10-3 0 16,0 1-9-16,1 0 8 0,-6 3 5 16,0-1-11-16,0 2 4 0,0-1 17 15,0-2-17-15,0-1 11 0,0-3-6 16,-6 0-12-16,1-3 10 15,-2-2-6-15,-4-5-27 0,4 0-44 16,-3-5-61-16,6-1-220 0,0 1-257 16</inkml:trace>
  <inkml:trace contextRef="#ctx0" brushRef="#br0" timeOffset="20888.72">22288 9895 700 0,'0'0'0'0,"0"0"263"0,0 0-134 0,0 0-40 15,0 0-41-15,0 0-30 0,0 0-9 16,0 0-5-16,-35 45-7 15,22-27 6-15,1-1 4 0,0-5-11 16,-1-2 8-16,6 3 5 0,0-6-4 16,2 1 9-16,3-4 10 0,0-4 0 15,2 3 4-15,-2-3-3 0,2 0-10 16,0 1 7-16,0-1-2 0,0 0-13 16,4 0 2-16,-2 0-2 15,3-1-7-15,2 0 0 0,0 1 12 16,6 0-16-16,-3 0 7 0,4 1 0 15,-1-1-6-15,-1 1 5 0,2 2 2 16,-1-4-8 0,-1 1 4-16,0 0 7 0,-1 0-10 0,-4 0 6 0,-3 0 24 15,1-4 8-15,-2-2 9 0,-3-5-15 16,0-1-23-16,0-1 6 16,0-3-6-16,-3 0-12 0,-2 1 6 15,1-3-2-15,-3 1-228 0,2 2-20 16,-2-1-310-16</inkml:trace>
  <inkml:trace contextRef="#ctx0" brushRef="#br0" timeOffset="23242.72">16065 11032 334 0,'0'0'0'16,"0"0"0"-16,0 0 121 0,0 0 228 16,0 0-248-16,0 0 31 15,0 0-29-15,0 0-5 0,0 0-19 16,-35 3-11-16,35-3 8 0,0 0-13 16,0 0-6-16,0 0-12 0,0 0-10 15,0 0-2-15,0 0-9 0,0 0-13 16,0 0 7-16,0 0-9 0,0 0-13 15,0 0 7-15,3 0-4 0,6 0-8 16,2 0 18-16,5 0 5 16,3 0-12-16,1 0 9 0,1 0-5 15,0 1-8-15,4-1 4 0,-6 0 7 16,2 0-15-16,-1 0 9 0,-4 0 0 16,-2 0-6-16,-3 0-95 0,-3 0 9 15,0 2-89-15,-3 2-21 16,-3-3-82-16,-2 4-261 0</inkml:trace>
  <inkml:trace contextRef="#ctx0" brushRef="#br0" timeOffset="23493.83">16039 11262 888 0,'0'0'0'0,"0"0"324"0,0 0-204 15,0 0-63-15,0 0-38 0,0 0-6 16,0 0 18-16,0 0 30 0,0 0-7 16,77 2-7-16,-54-2-13 15,4 1-26-15,-1 2-1 0,-4 1 3 16,1-1-20-16,-2 1 15 0,-3-2 1 16,-1 0-12-16,-1 0-159 0,-2-1 11 15,1-1-172-15,-1-7-168 16</inkml:trace>
  <inkml:trace contextRef="#ctx0" brushRef="#br0" timeOffset="24278.99">16849 10917 421 0,'0'0'0'0,"0"0"404"15,0 0-271-15,0 0-13 0,0 0-46 16,0 0-13-16,0 0-46 15,0 0 12-15,0 0 31 0,40 8-17 16,-18-4-10-16,-3 2 5 0,1-1-27 16,-1-1 9-16,0 2 4 0,-3-1-27 15,-3 4 10-15,-3-2 8 0,-3 1-23 16,-1 0 18-16,-6 1 2 0,0 2-8 16,0-1 13-16,-9 3 7 15,-2 1-14-15,-1 0 7 16,-6-1 5-16,1-1-6 0,-1-5 7 0,0 0 3 15,8-1-17-15,-3-2 8 0,10-3 12 16,-1-1-21-16,4 0 18 0,0 0 4 16,0 0-28-16,0 0 0 15,0 0 13-15,0 0-17 0,4-1-25 16,1-1 27-16,9 1-2 0,-2 1 7 16,6 0 4-16,0 4-14 0,0 3 4 15,3 1 17-15,-2 2-28 0,1 1 15 16,-3 0 11-16,-2 1-24 0,-3 2 14 15,-5 1 7-15,-3-3-18 16,-1 5 12-16,-3-3 10 0,0 3-18 16,-5 2 10-16,-4-1 14 0,-7-1-25 15,-2 1 12 1,-3-3 12-16,-4 0-29 0,2-3 19 0,0-2 5 0,2-3-24 16,-2-3 18-16,4-2 2 0,-4-2-18 15,0-8 15-15,7-4 6 16,0-6-24-16,2-2-65 0,8 1-46 15,6-4-106-15,0 4-150 0,9 2-432 16</inkml:trace>
  <inkml:trace contextRef="#ctx0" brushRef="#br0" timeOffset="24781.23">17445 10919 678 0,'0'0'0'0,"0"0"309"0,0 0-173 15,0 0-36-15,0 0-27 0,0 0-11 16,0 0-9-16,0 0-29 0,-44 38 1 16,35-14 12-16,-5 2-17 15,3 5 3-15,2 0 7 16,4 3-26-16,0 4 15 0,5-3 6 0,3-3-33 16,8-3 9-16,8-5 12 0,1-4-26 15,4-3 13-15,5-3 9 0,-8-3-18 16,4-5-121-16,-4 0 23 0,-2-5-156 15,-1-1-97-15,-4 0-217 16</inkml:trace>
  <inkml:trace contextRef="#ctx0" brushRef="#br0" timeOffset="25330.25">17675 11169 842 0,'0'0'0'0,"0"0"283"0,0 0-168 15,0 0-22-15,0 0-71 0,0 0 3 16,0 0 27-16,0 0-14 0,33 23 4 16,-20-5 10-16,-6 0-25 15,5 1 1-15,-1-1 8 0,1-1-36 16,-1-1 0-16,-2-3 27 0,1-3-37 15,-3-5 11-15,-5-1 11 0,2-4-21 16,-3 1 8-16,3 1 2 0,-4-2 13 16,2-5-10-16,3-7 31 0,-1-4-38 15,-4-4 6-15,1 1 14 16,1-5-30-16,-2-2 15 0,2-2 11 16,-2-4-26-16,0-4 13 0,0 1 0 15,-2 1 1-15,0 2-2 0,1 2 2 16,1 4 1-16,0 9-2 0,-4 1 0 15,2 3 4-15,2 4-3 16,-3 0 14-16,3 2-27 0,0 0 10 16,0 3 4-16,3-1-4 0,3-1-1 15,-3 2 5-15,-1-2-4 0,7 2 2 16,-4 0 0-16,-3-1 7 0,5 2 1 16,2 0 14-16,-2 1-20 15,7-1 10-15,0 2 10 0,2 1-26 16,9-1 8-16,-2 1 20 0,5 0-33 15,2-3 11-15,4 3 16 0,-6-2-31 16,2 2 14-16,-7-1 14 0,-3 1-28 16,-12 0 12-16,3 0 2 0,-7 2-2 15,-1 2-161-15,-3 0 11 0,0 2-77 16,-5 1-22-16,-6-1-161 16</inkml:trace>
  <inkml:trace contextRef="#ctx0" brushRef="#br0" timeOffset="25723.12">18034 10973 747 0,'0'0'0'0,"0"0"175"0,0 0-69 16,0 0 13-16,0 0-35 0,0 0-19 16,69 23 1-16,-55-18-27 0,0 1-16 15,-7 1 1-15,0 0-27 16,-5 3 6-16,-2 1 30 0,-2 1-21 0,-7 5 3 15,-1-1 6-15,-4-2-23 16,-2-1 4-16,3-4 16 0,3-1-21 16,4-3 6-16,1-5 26 0,3 0-26 15,1 0 4-15,1 0 4 0,0-1-22 16,10-3 4-16,-1-1 14 0,5 2-5 16,2 0-4-16,-2 2 4 0,-1 1-4 15,1 0 0-15,-2 4 4 16,1 4 3-16,3 3 0 0,-9 0 12 15,1 0-22-15,-4-1 7 0,-4 5 16 16,0 0-10-16,-9 3 9 0,-3 1 13 16,-4 1-23-16,-4-1 0 15,1-5 13-15,1 1-27 0,-5-7 7 16,6-3 0-16,4-4 0 0,1-1-42 16,1-6-24-16,6-6-102 0,5-5-89 15,0-1-141-15,5-3-219 0</inkml:trace>
  <inkml:trace contextRef="#ctx0" brushRef="#br0" timeOffset="25974.12">18365 11117 999 0,'0'0'0'0,"0"0"188"0,0 0-61 15,0 0-19-15,72-28-50 0,-44 19 18 16,8 0-13-16,1 2-23 0,-3 4-12 16,-6-1-34-16,0 4 5 0,-8 0 2 15,-6 1-1-15,-2 3-59 0,-10 3-22 16,-2 0-90-16,-2 1 8 16,-10-3-19-16,3-4-133 0,-5-1 68 15,5 0-96-15</inkml:trace>
  <inkml:trace contextRef="#ctx0" brushRef="#br0" timeOffset="26147.13">18543 10971 920 0,'0'0'0'0,"0"0"242"16,0 0-206-16,0 0 58 0,0 0-39 16,0 84-17-16,0-50 17 15,0-2-19-15,0 1-11 0,0-2 3 0,0-5-32 16,2-1 0-16,5-4 8 0,-2-4-8 15,-1-4-160-15,5-2 0 16,-2-9-202-16,-4-2-186 0</inkml:trace>
  <inkml:trace contextRef="#ctx0" brushRef="#br0" timeOffset="26649.35">18879 11157 669 0,'0'0'0'0,"0"0"333"16,0 0-201-16,0 0-20 0,0 0-30 15,0 0 0-15,0 0-22 16,0 0-9-16,0 0 4 0,64 58-29 16,-50-47-14-16,-1 0 12 0,1-2-25 15,0-1 1-15,-5-2 0 0,1-2 16 16,-8-3-17-16,2 2 2 0,-4-3 10 15,0 0-9-15,0 0 23 16,0-3-22-16,0-2 0 0,3-7 21 16,-1-2-31-16,0-4 6 0,0-2 2 15,-2-7 6-15,0-1-10 0,0-6 6 16,-6-4-2-16,3 0-4 0,1 1 6 16,-2 1-1-16,3 8-6 0,-3 4 8 15,4 5 1-15,0 5-5 16,0 2 0-16,0 4 19 0,0 4-16 15,0-1 26-15,0 3-32 0,0 0 3 16,0 2 0-16,5-1 6 0,-1-1-12 16,1 1 12-16,6 1-8 0,-2 0-3 15,7 0 10-15,-2 0-3 16,5 0-2-16,4 0 0 0,2 0 13 16,10 0-16-16,1 0 6 15,3 3 1-15,-2-1-9 0,-2 1 10 0,-8 3-8 16,-4-2-48-16,-4 4-25 0,-3 1-91 15,-5 0-11-15,-6-1-64 0,-5-3-218 16,-4-2-27-16</inkml:trace>
  <inkml:trace contextRef="#ctx0" brushRef="#br0" timeOffset="27008.96">19240 10996 862 0,'0'0'0'15,"0"0"173"-15,0 0-119 0,0 0 2 16,0 0 30-16,0 0-37 0,0 0 7 16,73 8 27-16,-57-1-29 0,-6 1-19 15,3 2 5-15,-10-2-25 0,6 3 0 16,-9-2 24-16,0 2-25 16,0 5 1-16,-11-4 24 0,3 2-30 15,-7 1 2-15,0 1 20 0,-3-3-31 16,-2-2 0-16,5-1 33 0,2-4-38 15,3 2 6-15,8-6 25 16,2-1-38-16,0 0 8 0,0-1 8 0,0 1-1 16,2 2-11-16,-1-3 16 15,8 2-1-15,0 0-7 0,5 0 0 16,4 0 14-16,1 1-15 0,1-1 2 16,3 0 6-16,-4 1-12 0,2-2 10 15,-1 0-10-15,-4 1-109 0,-2-2 12 16,-5 0-150-16,5-3-175 15,-5-3-287-15</inkml:trace>
  <inkml:trace contextRef="#ctx0" brushRef="#br0" timeOffset="27322.86">19799 10833 966 0,'0'0'0'16,"0"0"210"-16,0 0-122 0,0 0 0 16,0 0-33-16,0 0-5 0,0 0 25 15,76 40-22-15,-63-19-4 0,-1 9 19 16,-1 1-11-16,-4 8-19 0,-5 2 4 15,-2 0-39-15,-2 1-1 0,-9-3 23 16,-3 0-36-16,-4-5 5 16,-1-2 12-16,1-7-12 15,0-3-102-15,6-10-56 0,0-7-204 0,-2-5-255 16</inkml:trace>
  <inkml:trace contextRef="#ctx0" brushRef="#br0" timeOffset="27762.86">20286 10876 428 0,'0'0'0'0,"0"0"530"15,0 0-376-15,0 0 3 0,0 0-40 16,0 0-44-16,0 0-1 0,0 0-42 16,0 0 10-16,-37 54 24 0,29-24-41 15,5 6 0-15,-1 3 31 0,4 0-27 16,2-1-11-16,7-4 16 0,9-4-44 16,1-3 5-16,2-7 14 15,1-2-8-15,-5-6-66 0,3-3-24 16,-3-3-111-16,-1-5-48 0,-1-1-193 15,-7-8-294-15</inkml:trace>
  <inkml:trace contextRef="#ctx0" brushRef="#br0" timeOffset="28501.28">20694 11090 712 0,'0'0'0'16,"0"0"347"-16,0 0-206 0,0 0-39 15,0 0-32-15,0 0-69 0,0 0 3 16,0 0 54-16,39 33-15 0,-23-15-13 16,2 2 25-16,-2-2-29 15,0-1-9-15,-4-3 29 0,0-4-41 16,-3-2 2-16,0-2 26 0,-4-2-31 16,1 0 2-16,-1-3 34 0,-3-1-33 15,3-6 0-15,-1-5 36 0,3-5-40 16,-2-2-2-16,-1-3 2 0,-3 0 8 15,1-3-16-15,2-1 14 16,-4-3-4-16,0-3-13 0,0-1 20 16,0-2-10-1,0 4-9-15,0 5 18 16,0 1-10-16,0 8-6 0,0 5 14 16,0 3-4-16,0 3-10 0,3 0 14 15,-1 0-6-15,1 2-10 0,3 0 18 16,1-1-11-16,2 2-9 15,5 0 22-15,4-1-12 0,3 1-6 16,2-1 14-16,2 1 1 0,6 2-13 16,-2-1 10-16,1-2 8 0,-4 2-22 15,4 0 18-15,-5 0-7 0,-5 1-11 16,-4 0 18-16,-9 3-14 0,0 2-30 16,-7 1-22-16,0 0-90 15,0 4-26-15,-7-2-11 0,-2 3-199 16,-5-2-94-16</inkml:trace>
  <inkml:trace contextRef="#ctx0" brushRef="#br0" timeOffset="28877.92">21062 10961 844 0,'0'0'0'0,"0"0"221"16,0 0-181-16,0 0 10 0,0 0 28 15,0 0-29-15,67 19-4 0,-52-14 23 16,-3 3-38-16,2 0-25 0,-7 1 22 15,0-2-35-15,-5 2 7 0,-2 0 2 16,-5 2 87-16,-2 0-65 16,-4-2 25-16,2 0-41 0,-3 0-3 15,5-3 32-15,0-2-34 0,1-4-2 16,3 0 0-16,3 0 22 0,0 0-33 16,0 0 22-16,3 0-22 0,4 0-15 15,1 0 38-15,4 0-12 16,-3 0-10-16,1 4 20 0,-4 2-12 15,4-2-7-15,-1 6 18 0,-2-2-7 16,0 3-11-16,-3-1 18 0,-2 1-5 16,-2 0-5-16,-6 2 2 0,-4 2 43 15,-1-2-39-15,-3 3 27 0,-4-3-41 16,-1-1 2-16,-1-1 14 16,3-3-1-16,4-2-17 0,-1-1 22 15,3-5-22-15,3 0-162 0,4-12 58 16,4-8-211-16,2-3-153 0,7 2-19 15</inkml:trace>
  <inkml:trace contextRef="#ctx0" brushRef="#br0" timeOffset="29129.33">21492 11081 1120 0,'0'0'0'0,"0"0"317"16,0 0-233-16,0 0 7 0,0 0-54 16,0 0-13-16,83-6 16 0,-54 6-48 15,2 0 3-15,-4 0 10 16,3 1-10-16,-9 3-133 0,0 0-50 15,-3-2-322-15</inkml:trace>
  <inkml:trace contextRef="#ctx0" brushRef="#br0" timeOffset="29835.32">21996 11139 742 0,'0'0'0'0,"0"0"362"16,0 0-239-16,0 0-12 0,0 0-71 16,0 0-36-16,0 0 27 0,0 0-22 15,0 0 10-15,21 8 30 16,-12 5-37-16,5-1 0 0,1 1 40 15,1-1-28-15,3-1-10 0,2 1 40 16,-1-3-48-16,-6 1-6 0,0-3 0 16,-2 0 27-16,-5-3-30 0,-3-3 6 15,-2-1 33-15,3 0-32 0,-5-6 39 16,4-2-35-16,-3-7-12 16,3 0 8-16,-2-3 10 0,-1-3-26 15,-1 0 24-15,6-5-14 0,-5 0-12 16,3-3 28-16,-2-2-28 15,-2-4-42-15,0 4 58 0,0-1-4 0,0 6-42 16,0 2 61-16,-4 6-25 16,2 3-1-16,1 4 18 0,-3 1-6 15,2 1-13-15,2 2 20 0,0 0-10 16,0-2-9-16,0 4 18 0,0-1-8 16,0 0-11-16,6 2 20 0,-3-2-11 15,1 0-8-15,-2 2 18 0,-1 2-5 16,3 1-9-16,-4 1 10 15,0-1 18-15,0-1-20 0,0 1 37 16,0 1-38-16,0-1-2 0,0 1 0 16,0 0 26-16,0 0-30 0,0 0 8 15,0 0 13-15,2 0-25 0,-2 0 16 16,0 0 0-16,7 0-19 0,-4 0 22 16,3 0-4-16,4 0-15 15,1 0 16-15,1 1 12 0,4 3-20 16,4-2 0-16,3 1 37 0,7-1-37 15,1-2 0-15,5 1 21 0,3-1-32 16,0 0 22-16,0 0-7 0,-2-2-16 16,-5 1 24-16,-2 1-10 15,-7 0-16-15,-9 0 28 0,-5 0-28 16,-8 1-142-16,-1 5 39 0,-1 2-126 16,-10 2-57-16,-5-1-166 0</inkml:trace>
  <inkml:trace contextRef="#ctx0" brushRef="#br0" timeOffset="30196.69">22463 10941 560 0,'0'0'0'16,"0"0"207"-16,0 0-95 0,0 0 0 15,0 0 10-15,67 12-48 16,-47-7 11-16,-6-2-20 15,-2 2-25-15,1 3 14 0,-6-4-38 0,0 3-3 16,-5 2 38-16,-2-1-19 0,-4 4-8 16,-8 2 25-16,-2 0-43 0,-4 1-2 15,-3 1 27-15,-4 0-33 0,6-2 0 16,-1 1 4-16,1-5 21 16,1 0-27-16,9-2 8 0,-2-5 33 15,8 1-11-15,3-3 29 0,-2-1-42 16,2 0-12-16,4 0 30 0,1 0-37 15,9 0 7-15,2 0 43 0,4-3-40 16,3-1-8-16,3 0 8 0,1 0 7 16,1 1-22-16,-2-1 22 15,-1 1-22-15,-2 2-206 0,-3-1-15 16,-1 2-324-16,-3-1-284 0</inkml:trace>
  <inkml:trace contextRef="#ctx0" brushRef="#br0" timeOffset="30620.73">22859 10846 249 0,'0'0'0'0,"0"0"680"0,0 0-500 16,0 0-3-16,0 0-67 0,0 0 6 15,0 0-47-15,0 0-26 0,0 0 14 16,4 1-44-16,0 3 0 15,1 3 42-15,2 4-28 0,5 1-6 0,-1 7 29 16,-2 2-29-16,1 0-12 0,-1 8 28 16,2-1-36-16,-4 4-2 15,-2 5 2-15,-3-2 30 0,-4 4-37 16,-7-2 12-16,-5-1 2 0,-3-2-24 16,-1-2 4-16,-2-4-69 15,1-4-44-15,1-3-39 0,-1-5-166 0,1-3-196 16</inkml:trace>
  <inkml:trace contextRef="#ctx0" brushRef="#br0" timeOffset="36835.94">17597 11864 331 0,'0'0'0'0,"0"0"428"16,0 0-315-16,0 0-4 0,0 0-23 16,0 0-17-16,0 0 13 0,0 0-13 15,-4-3-14-15,3 3 24 16,1 0-18-16,0 0-9 0,0 0 13 15,0 0-41-15,0 0-4 0,0 0 7 16,1 0-19-16,3 0 5 0,3 0 23 16,-3 0-9-16,1 0-5 0,6 0 15 15,-6 0-25-15,4 0 1 16,3 0 9-16,2-1-18 0,-1 0 2 16,4-1 13-16,3-1-13 0,1 1-4 15,2-1 13-15,0 1-17 0,-2-1 2 16,6 2 0-16,1-1 9 0,-1 2-12 15,4-2 6-15,1 0 2 0,0 0-6 16,0 0 2-16,-2 1 3 16,2 1-10-16,5-2 12 0,0 0-4 0,2 0-7 15,0 2 10-15,0 0-3 16,0 0-2-16,-2 0 0 0,2-1 1 16,-2 1-5-16,2 0 8 0,-4 0-4 15,6 0-3-15,-2-1 6 0,-4 1-1 16,1 0-7-16,-1 0 10 0,-1 0-5 15,-3 0-2-15,1 1 4 16,0-1-1-16,-4 1-5 0,3 1 8 16,-3-1-2-16,4 3-6 0,-2-2 8 15,2-1-4-15,-1-1-3 0,-2 0 6 16,3 0-1-16,-4 0-6 0,5 0 8 16,-1 0-3-16,-3 0-4 15,4 0 6-15,-3-2-2 0,2 1-5 16,2-2 8-16,-6 2-3 0,4-2-5 15,-6 3 8-15,6-3-3 0,-7 1-6 16,5 0 10-16,-5-1-4 0,1 3-6 16,3-1 10-16,-5 0-5 0,8 1-4 15,-7 0 8-15,5 0-2 16,-3 0-9-16,-1 0 14 0,4 0-6 16,-3 0-6-16,6 0 10 0,-1 0-5 15,-3 0-5-15,4-2 10 0,-1 2-6 16,-2 2-5-16,4-1 12 0,-4 2-5 15,2-2-6-15,1 1 10 16,-3 0-4-16,4 0-6 0,-2 1 10 16,-4-1-5-16,6 1-5 0,-3 1 10 15,3 0-5-15,1-1-5 0,1-3 10 16,-1 2-6-16,1-1-5 0,-5 0 12 16,5 0-9-16,-1 1-4 0,1-2 14 15,-8 0-9-15,7 0-3 0,-5 0 10 16,0 0-7-16,2 0-4 15,-2 0 12-15,6 0-5 0,-4-4-7 16,-4 1 12-16,5 2-6 0,-1-3-7 16,-2 1 14-16,4 1-9 0,-2 1-6 15,-2 1 16-15,3-1-9 0,-1-1-5 16,-2 2 12-16,0 0-5 16,1 0-8-16,-1 0 14 0,-2 0-8 15,5 2-6-15,-4-1 14 0,4 0-10 16,-3-1-4-16,-1 2 14 0,1 1-8 15,2-2-8-15,1 2 18 0,3-2-11 16,-4-1-5-16,-1 0 14 0,1 0-7 16,-4 0-7-16,4 0 14 0,2 0-7 15,-6 0-6-15,2 0 12 16,2 0-6-16,-2 2-7 0,-1-1 14 16,1 1-8-16,-4 2-6 0,2-2 14 15,-3 1-8-15,-2-1-3 0,-2-2 8 16,4 0-3-16,-2 1-6 0,-2 0 10 15,1-1-4-15,-1 2-7 0,2-2 12 16,2 0-5-16,-2 1-7 16,0-1 12-16,0 1-6 0,-4 0-7 15,-1 1 14-15,-2-1-8 0,-7 1-6 16,3-1 14-16,-5 2-6 0,2-3-7 16,-6 0 12-16,3 0-5 0,-5 0-8 15,5 0 14-15,-3 2-7 16,1-2-7-16,-1 0 14 0,-1 0-4 15,0 0-10-15,-2 0 14 0,3 0-3 16,-3 0-10-16,0 0 12 0,0 0 4 16,0-2-15-16,-5 2 10 0,2-4 0 15,-4 1-41-15,-2-1-58 16,5 0-140-16,-1-5-153 0,1-3-546 16</inkml:trace>
  <inkml:trace contextRef="#ctx0" brushRef="#br0" timeOffset="39207.69">16214 12847 860 0,'0'0'0'0,"0"0"332"16,0 0-196-16,0 0-46 15,0 0-12-15,0 0-24 0,0 0 9 16,0 0 14-16,0 0-33 0,39 25-4 15,-15-24 0-15,6-1-18 0,-1 0-15 16,-3 0 6-16,4-1-13 0,-5-1 0 16,-4 1 0-16,-1-1-5 0,-4 1-97 15,-6 1-66-15,-4 3-40 16,-3 3-48-16,-6 3-140 0,-12 2-263 16</inkml:trace>
  <inkml:trace contextRef="#ctx0" brushRef="#br0" timeOffset="39364.55">16254 13052 989 0,'0'0'0'0,"0"0"216"0,0 0-58 15,0 0-74-15,0 0-37 0,64 7 5 16,-34-8-39-16,7-5-9 0,4-1 11 16,-2-1-20-16,0 1-60 0,0 2-148 15,-4-3-145-15,-3-1-248 16</inkml:trace>
  <inkml:trace contextRef="#ctx0" brushRef="#br0" timeOffset="39898.08">17024 12710 1077 0,'0'0'0'0,"0"0"194"0,0 0-157 16,0 0 1-16,0 0 23 0,0 0-1 16,62 7-33-16,-45 1-12 0,-1-4 10 15,-1 5-20-15,-1-3-2 0,-7 3 4 16,0 0-3-16,-7 0-5 0,0 3 2 15,-7 2 19-15,-2 4-13 16,-3-1 6-16,-6-1-6 0,4-2-4 16,-2-2 10-16,-2-4-3 0,11-2-4 15,-4-4 19-15,8-1-14 0,3-1-6 16,0 0 16-16,0 0-20 0,3-1-2 16,8-1-3-16,-2-2-1 15,9 3-6-15,1 1 22 0,0 0-15 16,1 7-7-16,-1 3 22 0,3 1-12 15,-3 1-9-15,-3-1 20 0,0 0-12 16,-9-1-7-16,-5 2 18 0,-2 1-2 16,-4 2-3-16,-8 1 40 0,-6 2-30 15,-3 0-9-15,-4 1 23 16,-1-3-31-16,-1-2-7 0,1-2 20 16,4-6-6-16,-4-5-14 0,6-1 20 15,8 0-15-15,0-3-29 0,6-4 1 16,4-2-57-16,2-2-17 0,4 3-49 15,12-4-74-15,0 1-88 16,3-1-277-16</inkml:trace>
  <inkml:trace contextRef="#ctx0" brushRef="#br0" timeOffset="40196.51">17721 12811 892 0,'0'0'0'16,"0"0"287"-16,0 0-110 0,0 0-76 15,0 0-48-15,0 0 22 0,0 0-21 16,0 0-11-16,-7 16 9 16,-2-5-52-16,4 1 0 0,-4 0 0 15,3 4 11-15,-4-1-20 0,3 2 18 16,-4 1-5-16,0 0-14 0,3 0 20 15,-3 1-11-15,2-2-8 0,0-3 18 16,4-1-18-16,-2-5-85 0,3-1 28 16,4-4-38-16,0-1-41 15,0-2-76-15,0 0-103 0,0-4-99 16</inkml:trace>
  <inkml:trace contextRef="#ctx0" brushRef="#br0" timeOffset="40400.57">17549 12930 421 0,'0'0'0'16,"0"0"387"-16,0 0-202 0,0 0-45 15,0 0-47-15,0 0-9 0,0 0-44 16,0 0 24-16,0 0 42 0,60 11-53 16,-40 0-1-16,1 1 12 0,-2 3-56 15,3 1-9-15,-3-3 2 16,1 2 13-16,-4-2-27 0,-2-2-132 15,-9-6-155-15,-3-4-339 0</inkml:trace>
  <inkml:trace contextRef="#ctx0" brushRef="#br0" timeOffset="41138.9">18190 12917 682 0,'0'0'0'0,"0"0"538"0,0 0-439 16,0 0-22-16,8-9 22 15,7-3-45-15,4-5-12 0,2-4 22 16,-1 2-48-16,-3-2-15 0,-1 3 29 16,0 0-38-1,-7 0-2-15,-2 5 20 0,-3 3 0 0,-4 2-17 0,0 4 14 16,-2 2 20-16,-3 1-18 0,3 1 35 16,-3 0-41-16,3 0-5 15,-2 6 4-15,1 5 9 0,-1 4-23 16,2 5 24-16,1 3-14 0,1 4-8 15,0 1 20-15,0 4-7 16,1 2-15-16,1-2 24 0,-2 1-12 0,0-8-12 16,0 3 24-16,4-7-10 15,-4-3-16-15,1-3 28 0,1-5-15 0,0-2-14 16,-2-2-5-16,0-2-58 16,0-1-23-16,0 1 0 0,-4-3-14 15,-1 2-31-15,-2-2-36 0,2 2-19 16,-8-3 6-16,-1 0-54 0,2 0 115 15</inkml:trace>
  <inkml:trace contextRef="#ctx0" brushRef="#br0" timeOffset="41295.31">18190 13135 354 0,'0'0'0'0,"0"0"335"0,0 0-135 15,0 0-54-15,0 0-31 0,0 0 49 16,0 0-70-16,0 0-26 0,0 0-12 16,-34 15-33-1,50-15 26-15,5 0 24 0,7 0-48 0,1 0-10 0,6-3 20 16,0 1-38-16,-3-1-6 15,0 1 18-15,-11 2-11 0,-1 0-104 16,-4 1-99-16,-7 0-122 0,-4 2-243 16</inkml:trace>
  <inkml:trace contextRef="#ctx0" brushRef="#br0" timeOffset="41609.94">18883 12797 1115 0,'0'0'0'16,"0"0"237"-16,0 0-156 0,0 0-29 0,0 0 3 16,0 0 20-16,58 4-52 0,-35-5-21 31,4-2 21-31,1-3-30 0,-5 2-6 16,-2 2-73-16,-3 1-104 0,-7 1-132 0,-10 0-307 0,-1 0 239 0</inkml:trace>
  <inkml:trace contextRef="#ctx0" brushRef="#br0" timeOffset="41766.18">18904 12932 1178 0,'0'0'0'0,"0"0"286"16,0 0-233-16,0 0-26 0,0 0 35 15,0 0-48-15,82 5-9 0,-49-5 21 16,-1-1-31-16,3 0-4 0,-1 0-4 15,0 1-187-15,-3 0-3 0,3 0-266 16,0 0-279-16</inkml:trace>
  <inkml:trace contextRef="#ctx0" brushRef="#br0" timeOffset="42221.65">19626 12704 1266 0,'0'0'0'15,"0"0"257"-15,0 0-138 0,0 0-81 16,0 0-17-16,65-4 30 0,-45 8-37 16,-1 4-4-16,1 1 24 0,-8 2-41 15,2 1 2-15,-7 0 10 16,-7 3 8-16,0-3-21 0,-1 3 16 15,-8 2 4-15,-5-3-22 0,-1 1 20 16,3-5-3-16,-4 0-15 0,4-5 16 16,5-1 0-16,3-2-21 0,2 0 26 15,2-1-11-15,0-1-14 0,0 0 24 16,6 0-19-16,2 0-5 16,7 0 24-16,1 0-8 0,1 0-13 15,1 4 18-15,1 6-4 0,1 1-14 16,1 1 18-16,-1 1-3 0,-3 1-13 15,1 1 14-15,-7 0 4 0,-3 1-22 16,-8 0 22-16,-8-1 10 16,-8 2-19-16,-7 2 33 0,-7-1-42 15,-8 2 0-15,-8-4 14 0,2-1-5 16,-9-5-17-16,5-5-11 0,-1-4-75 16,10-9-93-16,11-9-112 0,5-4-266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2-27T15:59:42.953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4852 8464 570 0,'0'0'0'0,"0"0"138"15,0 0-110-15,0 0 127 0,0 0 25 16,0 0-137-1,0 0 33-15,0 0 55 0,0-21-67 0,1 21-26 16,-1 0 35-16,0 0-44 0,0 0-12 16,0 0 27-16,0 0-46 0,0 1-6 15,0 1 16-15,4 3-3 0,-4 7-18 32,2 5 26-32,-1 6 5 0,3 6-24 0,-2 6 12 0,1 5 12 15,-1 4-26 1,3 5 16-16,-3 5 2 15,0 5-19-15,3 7 18 0,-1 2 0 16,-1 4-21-16,1 2 24 0,-4-2-6 16,2 1-17-16,-1-5 22 0,1-3-7 15,2-6-14-15,-4-6 20 0,1-3-2 16,-1-7-17-16,2-4 18 16,0-4-1-16,0-6-18 0,1-8 20 15,-3-3-5-15,0-4-17 0,0-6 24 16,2-1-11-16,-2-5-12 0,0-2 22 15,0 0-5-15,0 0-13 0,-2-2 14 16,-8-5 11-16,1-4-32 0,-9-6 28 16,4-1-24-16,-5-1-8 0,-3-6 36 15,1 0-32-15,2 3-1 16,3 4 30-16,3 2-18 0,3 2-7 16,-1 2 20-16,4 2-8 0,4 2-12 15,-1 2 20-15,0 3 6 0,4 2-18 16,0 1 4-16,0-2 27 0,0 2-39 15,0 0 20-15,0 0-1 16,4 0-17-16,1 0 16 0,1 3 9 16,4 2-18-16,-1 3 2 0,2 2 41 15,1 4-39-15,2 0 40 0,0 0-44 16,0 0-1-16,1 2 4 0,-3-1 24 16,4 1-32-16,-2-1 12 15,2 0 12-15,0-1-25 0,-2-2 14 16,0 1 8-16,-3-2-25 0,-2-4 20 15,-2-1 2-15,-2-1-19 0,-1-5 14 16,-3 3 17-16,1-1-25 0,2-2 2 16,-3 2 35-16,-1-2-38 0,0 0 4 15,0 0 29-15,0-3-35 0,4 1 8 16,0-3 23-16,-1-3-29 16,1-2 4-16,3-5 23 0,0-2-25 15,-2-3 0-15,2-3 0 0,4 3 0 16,-2-4 0-16,5 3 0 0,-4-1 0 15,1 3 0-15,0 3 0 0,-3 4 0 16,0 1 0-16,-5 5 0 0,4 3 0 16,-7 1 0-16,0 2 0 0,2-1 0 15,-2 1 0-15,0 0 0 16,0 0 0-16,0 0 0 0,0 0 0 16,0 0 0-16,0 0 0 0,0 0 0 15,0 0 0-15,0 0 0 0,0 0 0 16,0 0 0-16,0 0 0 0,0 0 0 15,0 0 0-15,-2 0 0 16,2 0-14-16,-5 0-56 0,5 2 42 16,-2-1-45-16,0 3-39 0,1 1-9 15,-1 3-57-15,2 4-57 0,-2 2-74 16,0 2-114-16</inkml:trace>
  <inkml:trace contextRef="#ctx0" brushRef="#br0" timeOffset="8552.49">19116 7474 1144 0,'0'0'0'0,"0"0"232"16,0 0-124-16,0 0-5 0,0 0-75 15,0 0-10-15,0 0 30 16,-1 59-22-16,1-23 20 0,0 1 8 16,0-4-44-16,0-2-1 0,1-6 25 15,3 0-48-15,1-3 7 0,2-3 14 16,-3-1-1-16,-1-1-18 0,1-2 5 16,3 1-94-16,-5-1-36 0,-2-3-16 15,0 0-106-15,-2-3-143 16,-5-2-41-16</inkml:trace>
  <inkml:trace contextRef="#ctx0" brushRef="#br0" timeOffset="9054.48">19180 7902 828 0,'0'0'0'0,"0"0"276"16,0 0-140-16,0 0-46 16,71-16-1-16,-50 4-1 0,4-4-28 15,3 0-1-15,0-2 15 0,-3-2-59 16,0 1-12-16,-6-2 26 0,-6 0-34 15,3 3 5-15,-4-3 0 0,-5 0 20 16,-3-1-25-16,-4-4 10 16,0 3 21-16,-4-6-24 0,-5 0 34 15,-7 2-37-15,-1-3 2 0,-6 4 39 16,-6 4-34-16,3 2 11 0,-11 6 30 16,0 2-44-16,-6 12 4 0,-5 0 33 15,-1 10-46-15,-6 11 5 16,0 3 2-16,2 8 28 15,4 2-37-15,4 3 16 0,8-1 3 0,9 2-20 16,5 4 18-16,9 1 0 0,7-5-21 16,7 1 24-16,3-3-9 0,15-2-16 15,1 0 26-15,13-6-8 0,0-3-17 16,7-2 24-16,7-8-2 0,-2-3-10 16,4-2 0-16,2-5 0 15,-6-4 0-15,2-1 0 0,-4 0 0 16,-6-3 0-16,-8-1 0 0,-5-2 0 15,-5 3 0-15,-4 3 0 0,-5-1 0 16,-2 1 0-16,-2-2 0 0,-2 0 0 16,5 1 0-16,-7 0 0 15,-1-1 0-15,0 0 0 0,0 1 0 16,0 1 0-16,0 0-45 0,0-2 38 16,0 1-45-16,2-2-34 0,0 3 6 15,0 0-71-15,-2 0-55 0,0 0-34 16,0 0-184-16</inkml:trace>
  <inkml:trace contextRef="#ctx0" brushRef="#br0" timeOffset="9478.33">19637 9050 133 0,'0'0'0'16,"0"0"29"-16,0 0-13 0,0 0 8 16,0 0-4-16,0 0-21 15,0 0 0-15,0 0 2 0,0 0 3 0,0 12-17 16,0-9 9-16,0 1-23 15,0-1-14-15,0 0 21 0,0-1-6 16,0 2 15-16,0-3 17 0,0 0-12 16</inkml:trace>
  <inkml:trace contextRef="#ctx0" brushRef="#br0" timeOffset="12647.89">23551 8794 923 0,'0'0'0'0,"0"0"308"0,0 0-175 16,0 0-14-16,0 0 8 0,0 0-62 15,0 0-11-15,0 0 33 0,-9-11-71 16,9 11-17-16,0 0 2 16,0 0 27-16,6 0-49 0,6 5 42 15,0 6-14-15,4 2-25 0,4 1 36 16,-1 3-6-16,1 3-26 16,4 4 28-16,-2 1 23 0,2 2-38 0,1 3 2 15,-5-6 33-15,-3 0-48 16,1-3 28-16,-2-3 6 0,2-2-40 15,-6-1 40-15,0-4-11 0,-1-1-31 16,-2-2 44-16,-2-2-20 0,-7-2-24 16,2-3 44-16,-2-1-44 0,0 0-48 15,0-5 47-15,-7-3-117 0,-4-3-93 16,-1 0 31-16,-8-2-75 16,-1-1-209-16</inkml:trace>
  <inkml:trace contextRef="#ctx0" brushRef="#br0" timeOffset="12961.48">23514 8790 875 0,'0'0'0'16,"0"0"230"-16,0 0-98 0,0 0-6 16,0 0-53-16,0 0-44 0,0 0 23 15,0 0-45-15,0 0 13 0,7 31 58 16,-3-4-45-16,3 0-9 15,-2 2 44-15,0-3-50 0,2-2-10 16,-1-6 41-16,-1-1-48 0,-5-7-2 16,0-2 2-16,2-2 34 0,-2-4-48 15,0-1 26-15,0-1 5 0,0 0-39 16,1 0 42-16,-1 0-23 0,0-3-59 16,0-3 45-16,0-2-79 15,2 1-53 1,-2-1 58-16,0-1-77 0,0-1-33 0,0-2 54 0,0-1-72 15,0 1-21-15,0-1 41 0</inkml:trace>
  <inkml:trace contextRef="#ctx0" brushRef="#br0" timeOffset="14060.01">23565 8845 405 0,'0'0'0'0,"0"0"263"16,0 0-141-16,0 0 9 16,0 0-16-16,0 0-44 0,0 0 1 0,0 0 25 15,0 0-52-15,-10-24-5 0,10 24 29 16,0 0-43-16,0 0-5 0,0 0 41 15,0 0-35-15,0 0-8 0,0-2 46 16,0 2-44-16,0 0-7 16,0 0 45-16,0 0-50 0,0 0-8 15,0 0 48-15,0 0-46 0,0 0-6 16,0 2 6-16,-2-2 34 0,2 0-51 16,0 0 28-16,0 0 9 0,0 1-41 15,0-1 36-15,0 0-8 0,0 0-31 16,0 0 42-16,0 2-19 15,0-1-25-15,0-1 46 0,0 0-22 16,0 0-25 0,2 0 48-16,3 1-26 0,-3 0-19 0,3 1 42 0,0-2-20 15,6 1-23-15,1-1 44 0,2 1-19 16,4-1-26-16,0 2 46 16,1 1-22-16,-1-2-24 0,0 1 46 15,-1-1-22-15,-1 1-25 0,-2 0 48 16,-3 2-25-16,-2-3-22 15,-2 0 46-15,-2 2-21 0,1-3-25 0,-6 0 46 16,1 0-23-16,-1 0-22 0,0 0 44 16,0 0-20-16,0 0-25 15,0 0 46-15,0 0-21 0,0 0-24 16,0 0 44-16,0 0-21 0,0 0-22 16,0 0 42-16,0 0-18 0,0 0-25 31,0 0 44-31,0 1-20 0,0-1-25 0,0 0 46 0,0 0-24 0,0 0-20 15,0 0 42-15,0 0-17 16,0 0-28-16,0 0 48 0,0 0-27 16,0 0-19-16,0 0 44 0,0 0-20 15,0 0-26-15,2 0 48 0,-2 0-24 16,0 0-23 0,0 0 46-16,0 0-23 0,0 0-23 0,0 0 46 15,0 0-25-15,0 0-18 0,0 0 40 16,0 0-17-16,0 0-26 0,0 0 46 31,0 0-23-31,0 0-23 0,0 0 46 16,0 0-22-16,0 0-24 0,0 0 46 0,0 0-24 0,0 0-23 31,0 0 48-31,0 0-28 0,0 0-19 16,0 0 46-16,0 0-26 0,0 0-21 15,0 0 48-15,0 0-27 0,0 0-21 16,0 0 48-16,0 0-26 0,0 0-21 0,-2 0 46 0,2 0-27 0,0 0-20 31,0 0 48-31,0 0-30 0,0 0-20 16,0 0 52-16,0 0-37 0,0 0-15 15,0 0 52-15,0 0-40 16,0 0-15-16,0 0 57 0,0 0-42 16,0 0-13-16,0 0 54 0,0 0-40 15,0 0-9-15,0 0 44 0,0 0-25 16,0 0-18-16,0 0 42 0,0 0-19 15,0 0-24-15,0 0 44 16,0 0-23-16,0 0-20 0,0 0 42 16,0 0-23-16,0 0-22 0,0 0 48 15,0 0-35-15,0 0-15 0,0 0 49 16,0 0-33-16,0 0-15 0,2 0 50 16,-2 0-33-16,0 0-15 15,0 0 46-15,0 0-31 0,0 0-18 16,0-1 49-16,0 1-42 0,0 0-12 15,0 0 48-15,0-2-34 0,0 2-30 16,0 0 57-16,0 0-20 0,0 0-48 16,0-1 67-16,0 1-18 0,0 0-30 15,4 0 54-15,-4 0-27 16,0 0-17-16,0 0 34 0,0-1-10 16,0-3-73-16,0 2 46 0,-4 1-42 15,4-2-42-15,-2 0-8 0,1-2-92 16,-3 3-183-16</inkml:trace>
  <inkml:trace contextRef="#ctx0" brushRef="#br0" timeOffset="17654.43">26341 8490 735 0,'0'0'0'0,"0"0"273"15,0 0-173-15,0 0-2 0,0 0-20 16,0 0-15-16,0 0 1 0,0 0-18 16,0 0-7-16,-4 2-9 0,4-2-15 15,2 0 3-15,5 0 6 16,-2 0-15-16,8 0 19 0,-3-2-4 16,4-3-11-16,4-4 10 0,-6 0-1 15,6-4-17-15,-2 2 11 0,0 0-1 16,-2 1-15-16,-7 5 0 0,0 1 24 15,2 2-20-15,-5 2 13 0,3 0 0 16,2 2-23-16,1 5 12 16,6 1 20-16,-3 1-29 0,6-3 6 15,0 0 16-15,3-5-29 0,9-1 17 16,-2-4 0-16,3-6-14 0,-4-4-142 16,0 0-18-16,-8 3-180 0,-8 3-207 15</inkml:trace>
  <inkml:trace contextRef="#ctx0" brushRef="#br0" timeOffset="18281.97">26426 9417 1096 0,'0'0'0'16,"0"0"265"-16,0 0-177 0,0 0 11 15,0 0-50-15,0 0 0 0,0 0 7 16,0 0-22-16,0 0 3 0,-4-6-2 16,4 6-38-16,0 0 6 0,0 1 20 15,2-1-31-15,1 2 16 16,3-2 24-16,-1 3-22 0,4-3 14 16,-6 1 8-16,4-1-29 0,2 0 14 15,2 0 10-15,-1 0-38 0,5 0 22 16,-7 0 11-16,7 1-35 0,-1-1 21 15,-2 0 10-15,2 0-32 0,4 0 20 16,0 0 12-16,1-6-35 16,2 1 25-16,1-3 9 0,-1 1-34 15,2-3 20-15,-2 5 9 0,2-1-24 16,-2 0 3-16,2 1-6 0,-3 4-55 16,-1-2-23-16,1 1-78 0,1 0-202 15,2-3-170-15</inkml:trace>
  <inkml:trace contextRef="#ctx0" brushRef="#br0" timeOffset="20526.4">19361 9750 1174 0,'0'0'0'0,"0"0"207"0,0 0-121 15,0 0 3-15,0 0-67 0,0 0 10 16,69 13 48-16,-31-12-41 0,8-1-7 15,4 0 22-15,-8 0-59 16,-4 1 4-16,-7 5 2 0,-9 4 10 0,-8 1-20 16,-7 3 18-16,-7 5-10 15,-4 6-9-15,-10 7 20 0,-7 3-7 16,-7 2-11-16,-2-1 16 0,1-7-1 16,3-2-15-16,6-9 16 0,11-7 1 15,1-6-15-15,8-5 12 0,3 0 18 31,13-5-34-31,14-10 20 0,11-9 14 0,5-4-23 0,7-5 33 16,2 0-52-16,0 2 10 0,-4 4 16 16,0 3-16-16,-7 4-49 0,-5 5-16 15,-2 5-97-15,-7 6-25 0,-5 0-36 16,-5 4-177-16,-6 0-37 0</inkml:trace>
  <inkml:trace contextRef="#ctx0" brushRef="#br0" timeOffset="21012.62">20204 9902 726 0,'0'0'0'16,"0"0"376"-16,0 0-222 0,0 0-22 16,0 0-19-16,-9 74-56 0,-1-51-10 15,-6 1 38-15,-4 3-46 16,-1 5-12-16,-7 3 33 0,-9 0-53 16,-4 3 7-16,-7-3 37 0,-5-2-47 15,-5 3 0-15,-6-6 40 0,-1-6-49 31,-4-1 10-31,5-8 45 0,4-5-45 0,3-7 3 0,6-5 36 16,9-14-44-16,3-7 0 0,3-7 0 31,6-11 0-31,4-9 0 0,10-2 0 16,9-7 0-16,7-3 0 0,14-3 0 16,5-5 0-16,10 1 0 0,11-3 0 15,8 0 0-15,9 1 0 0,3 1 0 16,5 8-9-16,6 4-1 0,-4 14 20 15,-3 11-11-15,-4 11-12 16,-5 9 26-16,-7 10-26 0,3 5-5 16,-5 16 36-16,-7 10-36 0,-2 12-19 15,-5 6 56-15,-4 12-38 0,-5 2-6 16,-3 8 41-16,-6 1-25 0,-7 1-1 16,-7-3 20-16,-4-5-8 15,-8-4-14-15,-6-1 24 0,-7-10-3 16,2-2-10-16,2-10 2 0,0-9 33 15,2-6-41-15,1-8 14 0,4-5 0 16,8-2-19-16,-1-5 24 0,6 0-24 16,-1 0-29-16,2 0 22 0,0 0-82 15,0 0-34-15,3 0-1 16,4-4-159-16,2-1-8 0,2 0-138 16</inkml:trace>
  <inkml:trace contextRef="#ctx0" brushRef="#br0" timeOffset="26538.69">22980 11804 620 0,'0'0'0'16,"0"0"244"-16,0 0-128 16,0 0-6-16,0 0-45 0,0 0-14 0,0 0 7 15,0 0-23-15,0 0 2 0,10-15-8 16,-4 15-14-16,4 2 2 0,-1 8 16 16,7 4-6-16,2 6 1 15,-2 5 6-15,3 2-15 0,-1 2 1 16,-2 1 0-16,-2-3-14 0,0 1 1 15,-2-7-1-15,-1 0-7 0,-4-3 2 16,-2-4 3-16,-3-2-6 0,0-3 4 16,-2-1 0-16,0-3-4 15,0-4-46-15,0-1-21 0,-4-1-33 16,-3-11-54-16,0 0-84 0,0-2-19 16,-5-3 17-16</inkml:trace>
  <inkml:trace contextRef="#ctx0" brushRef="#br0" timeOffset="26758.25">23013 11778 686 0,'0'0'0'0,"0"0"305"16,0 0-221-16,0 0-15 16,0 0-12-16,0 0-4 0,0 0 19 15,0 0 13-15,-10 58-35 0,3-39-8 16,3 1 1-16,-5-1-22 0,2-1-2 15,2-5-2-15,1-1-15 0,1-2 1 16,-1-3 3-16,1 0-8 0,3-4 0 16,0-2-3-16,0-1-69 15,0 0-27 1,0 0-82-16,5-6-17 0,-3-1-129 0,3-1-301 0</inkml:trace>
  <inkml:trace contextRef="#ctx0" brushRef="#br0" timeOffset="27260.39">23022 11803 992 0,'0'0'0'16,"0"0"280"-16,0 0-182 0,0 0-22 16,0 0-50-16,0 0-4 0,0 0 4 15,0 0-14-15,0 0 5 0,-2-7-2 16,2 7-4-16,0 0 7 15,0 0 17-15,2-2-10 0,-2 0 2 16,2 2 2-16,-2-1-9 0,0 0 2 16,0 1 1-16,0-1-8 0,0 1-3 15,0 0 6-15,0 0-15 0,0 0 4 16,0 0 3-16,2 0-12 16,-2 0 4-16,0 0 5 0,0 0-9 15,0 0 1 1,0 0 2-16,0 0-1 0,0 0 1 0,0 0 5 0,0 0-10 15,0 0 8-15,0 0 1 0,0 0-4 16,0 0 2-16,0 0 5 16,0 0-8-16,0 0 0 0,0 0 9 15,0 0-10-15,0 0 2 0,0 0 4 16,0 0-5-16,0 0 0 16,0 0 0-16,0 0 5 0,0 0-4 0,0 0 5 15,0 0-6-15,0 0 0 0,0 0 4 16,3 0-7-16,3 0 1 15,9 0 6-15,5 0-8 0,3 0 4 16,7 0 0-16,0 0 0 0,4 2-9 16,1 3-32-16,0 2-32 0,1-1-39 31,-4 1-56-31,-1 1-53 0,-4-2-53 0,-2 4-202 0</inkml:trace>
  <inkml:trace contextRef="#ctx0" brushRef="#br0" timeOffset="37871.68">14618 17508 190 0,'0'0'0'15,"0"0"4"-15,0 0-62 0</inkml:trace>
  <inkml:trace contextRef="#ctx0" brushRef="#br0" timeOffset="38609.17">14618 17508 516 0,'-79'-58'0'0,"77"56"280"0,-4-2-149 0,5 1-14 15,-1 0-14-15,2 2-21 16,-4 1 18-16,4 0 4 0,0 0-57 16,0 0-6-16,0 0 2 0,0 0-42 15,4 0 9-15,3-1 38 0,2 1-21 16,5 5 17-16,0-5 19 0,2 3-40 15,2-3 12-15,3 0 14 16,0-1-37-16,4-4 13 0,0-2 13 16,0-2-32-16,-2 1 7 0,1 0 15 15,-1 3-30-15,-3 2 3 0,-1 2 24 16,-1 0-38-16,0 1 11 0,-1 0 4 16,3 1 5-16,-4 2-8 0,1 0 2 15,-1-2 9-15,0 1-10 16,0 0 0-16,2-2 19 0,-2 0-17 15,1 0 10-15,-1 0-12 0,2 3 0 16,0 0 0-16,1 2 0 0,1-1 0 16,1-2 0-16,2-2 0 0,0 0 0 15,0-1 0-15,0-3 0 0,0 1 0 16,-2 1 0-16,0 1 0 16,-1-2 0-16,-4 1 0 0,1 1 0 15,-1 1 0-15,2 0 0 0,0 0 0 16,-1 0 0-16,5 0 0 0,-1 0 0 15,-2 0 0-15,6 0 0 0,-6 0 0 16,-3 0 0-16,4 0 0 16,-2 0 0-16,-1 4 0 0,3-1 0 15,-4 0 0-15,-1 1 0 0,7 0 0 16,-5 1 0-16,3-3 0 0,-1-2 0 16,1 2 0-16,-1-2 0 0,2 0 0 15,-3 0 0-15,3 0 0 0,-5 0 0 16,2 0 0-16,1 0 0 15,1 1 0-15,1-1 0 0,0 1 0 16,2-1 0-16,4 0 0 0,-6 0 0 16,2-1 0-16,2-2 0 0,-2 0 0 15,3-2 0-15,-3 2 0 0,0-1 0 16,0 1 0-16,-1 1 0 0,-3 2 0 16,1 0 0-16,-1-1 0 15,0 0 0-15,1-1 0 0,-1 1 0 16,1 1 0-16,3-4 0 0,-2-2 0 15,-1 0 0-15,-1 1 0 0,0 0 0 16,-4 0 0-16,-1-2-114 0,0-1-139 16,2-5-233-16,-6-3-525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12/2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TW" altLang="en-US" baseline="0" dirty="0"/>
              <a:t>來看這一題，如圖，三角形 </a:t>
            </a:r>
            <a:r>
              <a:rPr lang="en-US" altLang="zh-TW" baseline="0" dirty="0"/>
              <a:t>ABC</a:t>
            </a:r>
            <a:r>
              <a:rPr lang="zh-TW" altLang="en-US" baseline="0" dirty="0"/>
              <a:t> 中，</a:t>
            </a:r>
            <a:r>
              <a:rPr lang="en-US" altLang="zh-TW" baseline="0" dirty="0"/>
              <a:t>D</a:t>
            </a:r>
            <a:r>
              <a:rPr lang="zh-TW" altLang="en-US" baseline="0" dirty="0"/>
              <a:t> 點在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上，</a:t>
            </a:r>
            <a:r>
              <a:rPr lang="en-US" altLang="zh-TW" baseline="0" dirty="0"/>
              <a:t>D</a:t>
            </a:r>
            <a:r>
              <a:rPr lang="zh-TW" altLang="en-US" baseline="0" dirty="0"/>
              <a:t> 在這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AD</a:t>
            </a:r>
            <a:r>
              <a:rPr lang="zh-TW" altLang="en-US" baseline="0" dirty="0"/>
              <a:t> 垂直 </a:t>
            </a:r>
            <a:r>
              <a:rPr lang="en-US" altLang="zh-TW" baseline="0" dirty="0"/>
              <a:t>BC</a:t>
            </a:r>
            <a:r>
              <a:rPr lang="zh-TW" altLang="en-US" baseline="0" dirty="0"/>
              <a:t>，也就是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是底邊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的高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若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的長度是 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減根號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一段是 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減 根號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2</a:t>
            </a:r>
            <a:r>
              <a:rPr lang="zh-TW" altLang="en-US" baseline="0" dirty="0"/>
              <a:t> 寫在圖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AD</a:t>
            </a:r>
            <a:r>
              <a:rPr lang="zh-TW" altLang="en-US" baseline="0" dirty="0"/>
              <a:t> 的長度是根號 </a:t>
            </a:r>
            <a:r>
              <a:rPr lang="en-US" altLang="zh-TW" baseline="0" dirty="0"/>
              <a:t>27 </a:t>
            </a:r>
            <a:r>
              <a:rPr lang="zh-TW" altLang="en-US" baseline="0" dirty="0"/>
              <a:t>減 根號 </a:t>
            </a:r>
            <a:r>
              <a:rPr lang="en-US" altLang="zh-TW" baseline="0" dirty="0"/>
              <a:t>18</a:t>
            </a:r>
            <a:r>
              <a:rPr lang="zh-TW" altLang="en-US" baseline="0" dirty="0"/>
              <a:t>，這一段是根號 </a:t>
            </a:r>
            <a:r>
              <a:rPr lang="en-US" altLang="zh-TW" baseline="0" dirty="0"/>
              <a:t>27 </a:t>
            </a:r>
            <a:r>
              <a:rPr lang="zh-TW" altLang="en-US" baseline="0" dirty="0"/>
              <a:t>減 根號 </a:t>
            </a:r>
            <a:r>
              <a:rPr lang="en-US" altLang="zh-TW" baseline="0" dirty="0"/>
              <a:t>18</a:t>
            </a:r>
            <a:r>
              <a:rPr lang="zh-TW" altLang="en-US" baseline="0" dirty="0"/>
              <a:t>，則三角形面積為何</a:t>
            </a:r>
            <a:r>
              <a:rPr lang="en-US" altLang="zh-TW" baseline="0" dirty="0"/>
              <a:t>?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到要求面積，當然就想到公式，底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乘以 高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除以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也就是 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減 根號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2 </a:t>
            </a:r>
            <a:r>
              <a:rPr lang="zh-TW" altLang="en-US" baseline="0" dirty="0"/>
              <a:t>乘以 根號 </a:t>
            </a:r>
            <a:r>
              <a:rPr lang="en-US" altLang="zh-TW" baseline="0" dirty="0"/>
              <a:t>27 </a:t>
            </a:r>
            <a:r>
              <a:rPr lang="zh-TW" altLang="en-US" baseline="0" dirty="0"/>
              <a:t>減 根號 </a:t>
            </a:r>
            <a:r>
              <a:rPr lang="en-US" altLang="zh-TW" baseline="0" dirty="0"/>
              <a:t>18</a:t>
            </a:r>
            <a:r>
              <a:rPr lang="zh-TW" altLang="en-US" baseline="0" dirty="0"/>
              <a:t>， 乘以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分之 </a:t>
            </a:r>
            <a:r>
              <a:rPr lang="en-US" altLang="zh-TW" baseline="0" dirty="0"/>
              <a:t>1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只要將這個式子計算出來就看到答案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是根式的四則運算，看到分母有根號，就想到有理化，</a:t>
            </a:r>
            <a:br>
              <a:rPr lang="en-US" altLang="zh-TW" baseline="0" dirty="0"/>
            </a:br>
            <a:r>
              <a:rPr lang="zh-TW" altLang="en-US" baseline="0" dirty="0"/>
              <a:t>分母是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減 根號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就要乘以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加 根號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分子也要乘，</a:t>
            </a:r>
            <a:br>
              <a:rPr lang="en-US" altLang="zh-TW" baseline="0" dirty="0"/>
            </a:br>
            <a:r>
              <a:rPr lang="zh-TW" altLang="en-US" baseline="0" dirty="0"/>
              <a:t>這樣分母就是平方差公式，</a:t>
            </a:r>
            <a:r>
              <a:rPr lang="en-US" altLang="zh-TW" baseline="0" dirty="0"/>
              <a:t>3 </a:t>
            </a:r>
            <a:r>
              <a:rPr lang="zh-TW" altLang="en-US" baseline="0" dirty="0"/>
              <a:t>減 </a:t>
            </a:r>
            <a:r>
              <a:rPr lang="en-US" altLang="zh-TW" baseline="0" dirty="0"/>
              <a:t>2 </a:t>
            </a:r>
            <a:r>
              <a:rPr lang="zh-TW" altLang="en-US" baseline="0" dirty="0"/>
              <a:t>等於 </a:t>
            </a:r>
            <a:r>
              <a:rPr lang="en-US" altLang="zh-TW" baseline="0" dirty="0"/>
              <a:t>1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分子就是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倍的 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加根號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這個 </a:t>
            </a:r>
            <a:r>
              <a:rPr lang="en-US" altLang="zh-TW" baseline="0" dirty="0"/>
              <a:t>2 </a:t>
            </a:r>
            <a:r>
              <a:rPr lang="zh-TW" altLang="en-US" baseline="0" dirty="0"/>
              <a:t>又可以和 </a:t>
            </a:r>
            <a:r>
              <a:rPr lang="en-US" altLang="zh-TW" baseline="0" dirty="0"/>
              <a:t>½ </a:t>
            </a:r>
            <a:r>
              <a:rPr lang="zh-TW" altLang="en-US" baseline="0" dirty="0"/>
              <a:t>約掉，</a:t>
            </a:r>
            <a:br>
              <a:rPr lang="en-US" altLang="zh-TW" baseline="0" dirty="0"/>
            </a:br>
            <a:r>
              <a:rPr lang="zh-TW" altLang="en-US" baseline="0" dirty="0"/>
              <a:t>所以化簡到這邊得到 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加 根號 </a:t>
            </a:r>
            <a:r>
              <a:rPr lang="en-US" altLang="zh-TW" baseline="0" dirty="0"/>
              <a:t>2 </a:t>
            </a:r>
            <a:r>
              <a:rPr lang="zh-TW" altLang="en-US" baseline="0" dirty="0"/>
              <a:t>乘以 根號 </a:t>
            </a:r>
            <a:r>
              <a:rPr lang="en-US" altLang="zh-TW" baseline="0" dirty="0"/>
              <a:t>27 </a:t>
            </a:r>
            <a:r>
              <a:rPr lang="zh-TW" altLang="en-US" baseline="0" dirty="0"/>
              <a:t>減 根號 </a:t>
            </a:r>
            <a:r>
              <a:rPr lang="en-US" altLang="zh-TW" baseline="0" dirty="0"/>
              <a:t>18</a:t>
            </a:r>
            <a:r>
              <a:rPr lang="zh-TW" altLang="en-US" baseline="0" dirty="0"/>
              <a:t>。</a:t>
            </a:r>
            <a:br>
              <a:rPr lang="en-US" altLang="zh-TW" baseline="0" dirty="0"/>
            </a:br>
            <a:br>
              <a:rPr lang="en-US" altLang="zh-TW" baseline="0" dirty="0"/>
            </a:br>
            <a:r>
              <a:rPr lang="zh-TW" altLang="en-US" baseline="0" dirty="0"/>
              <a:t>接著可以使用分配律展開再化簡，不過，</a:t>
            </a:r>
            <a:br>
              <a:rPr lang="en-US" altLang="zh-TW" baseline="0" dirty="0"/>
            </a:br>
            <a:r>
              <a:rPr lang="zh-TW" altLang="en-US" baseline="0" dirty="0"/>
              <a:t>注意到 </a:t>
            </a:r>
            <a:r>
              <a:rPr lang="en-US" altLang="zh-TW" baseline="0" dirty="0"/>
              <a:t>27 = 3^2 x 3</a:t>
            </a:r>
            <a:r>
              <a:rPr lang="zh-TW" altLang="en-US" baseline="0" dirty="0"/>
              <a:t>、</a:t>
            </a:r>
            <a:r>
              <a:rPr lang="en-US" altLang="zh-TW" baseline="0" dirty="0"/>
              <a:t>18 = 3^2 x 2</a:t>
            </a:r>
            <a:br>
              <a:rPr lang="en-US" altLang="zh-TW" baseline="0" dirty="0"/>
            </a:br>
            <a:r>
              <a:rPr lang="zh-TW" altLang="en-US" baseline="0" dirty="0"/>
              <a:t>根號 </a:t>
            </a:r>
            <a:r>
              <a:rPr lang="en-US" altLang="zh-TW" baseline="0" dirty="0"/>
              <a:t>27 </a:t>
            </a:r>
            <a:r>
              <a:rPr lang="zh-TW" altLang="en-US" baseline="0" dirty="0"/>
              <a:t>就是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根號 </a:t>
            </a:r>
            <a:r>
              <a:rPr lang="en-US" altLang="zh-TW" baseline="0" dirty="0"/>
              <a:t>18 </a:t>
            </a:r>
            <a:r>
              <a:rPr lang="zh-TW" altLang="en-US" baseline="0" dirty="0"/>
              <a:t>是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2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兩個都有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倍，將他提出，就得到 </a:t>
            </a:r>
            <a:r>
              <a:rPr lang="en-US" altLang="zh-TW" baseline="0" dirty="0"/>
              <a:t>3 (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加 根號 </a:t>
            </a:r>
            <a:r>
              <a:rPr lang="en-US" altLang="zh-TW" baseline="0" dirty="0"/>
              <a:t>2)(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減 根號 </a:t>
            </a:r>
            <a:r>
              <a:rPr lang="en-US" altLang="zh-TW" baseline="0" dirty="0"/>
              <a:t>2) 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又是平方差公式的形式，就會是 </a:t>
            </a:r>
            <a:r>
              <a:rPr lang="en-US" altLang="zh-TW" baseline="0" dirty="0"/>
              <a:t>3 </a:t>
            </a:r>
            <a:r>
              <a:rPr lang="zh-TW" altLang="en-US" baseline="0" dirty="0"/>
              <a:t>乘以 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的平方 也就是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減 根號 </a:t>
            </a:r>
            <a:r>
              <a:rPr lang="en-US" altLang="zh-TW" baseline="0" dirty="0"/>
              <a:t>2 </a:t>
            </a:r>
            <a:r>
              <a:rPr lang="zh-TW" altLang="en-US" baseline="0" dirty="0"/>
              <a:t>的平方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答案就會等於 </a:t>
            </a:r>
            <a:r>
              <a:rPr lang="en-US" altLang="zh-TW" baseline="0" dirty="0"/>
              <a:t>3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一題看起來是考三角形面積，其實是在測驗同學會不會做根式的四則運算，</a:t>
            </a:r>
            <a:br>
              <a:rPr lang="en-US" altLang="zh-TW" baseline="0" dirty="0"/>
            </a:br>
            <a:r>
              <a:rPr lang="zh-TW" altLang="en-US" baseline="0" dirty="0"/>
              <a:t>我們快速的回憶一下解題的兩個關鍵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當看到分母有根號的時候，就要想到有理化</a:t>
            </a:r>
            <a:r>
              <a:rPr lang="en-US" altLang="zh-TW" baseline="0" dirty="0"/>
              <a:t>(1) </a:t>
            </a:r>
            <a:r>
              <a:rPr lang="zh-TW" altLang="en-US" baseline="0" dirty="0"/>
              <a:t>將分母的根號去掉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在作根式的乘法之前，看到 </a:t>
            </a:r>
            <a:r>
              <a:rPr lang="en-US" altLang="zh-TW" baseline="0" dirty="0"/>
              <a:t>27 </a:t>
            </a:r>
            <a:r>
              <a:rPr lang="zh-TW" altLang="en-US" baseline="0" dirty="0"/>
              <a:t>和 </a:t>
            </a:r>
            <a:r>
              <a:rPr lang="en-US" altLang="zh-TW" baseline="0" dirty="0"/>
              <a:t>18 </a:t>
            </a:r>
            <a:r>
              <a:rPr lang="zh-TW" altLang="en-US" baseline="0" dirty="0"/>
              <a:t>有 </a:t>
            </a:r>
            <a:r>
              <a:rPr lang="en-US" altLang="zh-TW" baseline="0" dirty="0"/>
              <a:t>3 </a:t>
            </a:r>
            <a:r>
              <a:rPr lang="zh-TW" altLang="en-US" baseline="0" dirty="0"/>
              <a:t>的平方，</a:t>
            </a:r>
            <a:r>
              <a:rPr lang="en-US" altLang="zh-TW" baseline="0" dirty="0"/>
              <a:t> </a:t>
            </a:r>
            <a:r>
              <a:rPr lang="zh-TW" altLang="en-US" baseline="0" dirty="0"/>
              <a:t>先將它們化作最簡根號</a:t>
            </a:r>
            <a:r>
              <a:rPr lang="en-US" altLang="zh-TW" baseline="0" dirty="0"/>
              <a:t>(2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讓數字變小，會比較好算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一題是剛好化簡後有乘法公式的形式，</a:t>
            </a:r>
            <a:br>
              <a:rPr lang="en-US" altLang="zh-TW" baseline="0" dirty="0"/>
            </a:br>
            <a:r>
              <a:rPr lang="zh-TW" altLang="en-US" baseline="0" dirty="0"/>
              <a:t>就算不是這個形式，還是要化簡後再分配律展開才會比較不容易計算錯誤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下面學生練習只是將三角形面積換成長方形面積，</a:t>
            </a:r>
            <a:br>
              <a:rPr lang="en-US" altLang="zh-TW" baseline="0" dirty="0"/>
            </a:br>
            <a:r>
              <a:rPr lang="zh-TW" altLang="en-US" baseline="0" dirty="0"/>
              <a:t>要測驗的觀念是一樣的，請同學練習囉。</a:t>
            </a: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1649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12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customXml" Target="../ink/ink1.xml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png"/><Relationship Id="rId7" Type="http://schemas.openxmlformats.org/officeDocument/2006/relationships/image" Target="../media/image3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7.bin"/><Relationship Id="rId20" Type="http://schemas.openxmlformats.org/officeDocument/2006/relationships/customXml" Target="../ink/ink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image" Target="../media/image5.wmf"/><Relationship Id="rId24" Type="http://schemas.openxmlformats.org/officeDocument/2006/relationships/customXml" Target="../ink/ink4.xml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image" Target="../media/image11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png"/><Relationship Id="rId4" Type="http://schemas.openxmlformats.org/officeDocument/2006/relationships/image" Target="../media/image1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customXml" Target="../ink/ink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先化簡根式再運算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8184" y="902558"/>
            <a:ext cx="11902097" cy="451534"/>
          </a:xfrm>
          <a:prstGeom prst="rect">
            <a:avLst/>
          </a:prstGeom>
          <a:noFill/>
        </p:spPr>
        <p:txBody>
          <a:bodyPr wrap="square" lIns="108000" tIns="0" rIns="108000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如圖，</a:t>
            </a:r>
            <a:r>
              <a:rPr lang="zh-TW" altLang="en-US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ABC</a:t>
            </a:r>
            <a:r>
              <a:rPr lang="zh-TW" altLang="en-US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中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D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點在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C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上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D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。若                         ，                            ，則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BC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面積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en-US" altLang="zh-TW" sz="2000" dirty="0">
              <a:effectLst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06282F68-79A1-ECE8-A46E-22CC67738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640520"/>
              </p:ext>
            </p:extLst>
          </p:nvPr>
        </p:nvGraphicFramePr>
        <p:xfrm>
          <a:off x="5636192" y="853536"/>
          <a:ext cx="1574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660240" progId="Equation.DSMT4">
                  <p:embed/>
                </p:oleObj>
              </mc:Choice>
              <mc:Fallback>
                <p:oleObj name="Equation" r:id="rId3" imgW="1574640" imgH="66024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06282F68-79A1-ECE8-A46E-22CC67738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6192" y="853536"/>
                        <a:ext cx="1574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196D2831-8785-59D5-774E-8F043807D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28322"/>
              </p:ext>
            </p:extLst>
          </p:nvPr>
        </p:nvGraphicFramePr>
        <p:xfrm>
          <a:off x="7422462" y="954699"/>
          <a:ext cx="177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330120" progId="Equation.DSMT4">
                  <p:embed/>
                </p:oleObj>
              </mc:Choice>
              <mc:Fallback>
                <p:oleObj name="Equation" r:id="rId5" imgW="1777680" imgH="33012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06282F68-79A1-ECE8-A46E-22CC67738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2462" y="954699"/>
                        <a:ext cx="1778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 descr="一張含有 行, 三角形 的圖片&#10;&#10;自動產生的描述">
            <a:extLst>
              <a:ext uri="{FF2B5EF4-FFF2-40B4-BE49-F238E27FC236}">
                <a16:creationId xmlns:a16="http://schemas.microsoft.com/office/drawing/2014/main" id="{29DECBBA-03D9-256B-3F82-BCAC9005D2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9900" y="1832609"/>
            <a:ext cx="4874350" cy="2523491"/>
          </a:xfrm>
          <a:prstGeom prst="rect">
            <a:avLst/>
          </a:prstGeom>
        </p:spPr>
      </p:pic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1D6802D1-0197-085F-F337-88D3C265FA79}"/>
              </a:ext>
            </a:extLst>
          </p:cNvPr>
          <p:cNvCxnSpPr/>
          <p:nvPr/>
        </p:nvCxnSpPr>
        <p:spPr>
          <a:xfrm>
            <a:off x="3162300" y="996950"/>
            <a:ext cx="355600" cy="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F2DAB5AD-DE0B-C0D7-04EA-A64ECC2746E3}"/>
              </a:ext>
            </a:extLst>
          </p:cNvPr>
          <p:cNvCxnSpPr/>
          <p:nvPr/>
        </p:nvCxnSpPr>
        <p:spPr>
          <a:xfrm>
            <a:off x="4064000" y="996950"/>
            <a:ext cx="355600" cy="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EFD118C9-C07B-D36F-26CA-A3F91A203DFF}"/>
              </a:ext>
            </a:extLst>
          </p:cNvPr>
          <p:cNvCxnSpPr/>
          <p:nvPr/>
        </p:nvCxnSpPr>
        <p:spPr>
          <a:xfrm>
            <a:off x="4718050" y="996950"/>
            <a:ext cx="355600" cy="0"/>
          </a:xfrm>
          <a:prstGeom prst="line">
            <a:avLst/>
          </a:prstGeom>
          <a:ln w="1524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群組 23">
            <a:extLst>
              <a:ext uri="{FF2B5EF4-FFF2-40B4-BE49-F238E27FC236}">
                <a16:creationId xmlns:a16="http://schemas.microsoft.com/office/drawing/2014/main" id="{A7A1D0D2-F992-AE62-5E70-9DCE0B297D67}"/>
              </a:ext>
            </a:extLst>
          </p:cNvPr>
          <p:cNvGrpSpPr/>
          <p:nvPr/>
        </p:nvGrpSpPr>
        <p:grpSpPr>
          <a:xfrm>
            <a:off x="218185" y="5304472"/>
            <a:ext cx="11973815" cy="1433997"/>
            <a:chOff x="218185" y="5317351"/>
            <a:chExt cx="11973815" cy="1433997"/>
          </a:xfrm>
        </p:grpSpPr>
        <p:sp>
          <p:nvSpPr>
            <p:cNvPr id="101" name="文字方塊 100">
              <a:extLst>
                <a:ext uri="{FF2B5EF4-FFF2-40B4-BE49-F238E27FC236}">
                  <a16:creationId xmlns:a16="http://schemas.microsoft.com/office/drawing/2014/main" id="{665D392D-19FC-71B5-434C-0ABBBC91FB85}"/>
                </a:ext>
              </a:extLst>
            </p:cNvPr>
            <p:cNvSpPr txBox="1"/>
            <p:nvPr/>
          </p:nvSpPr>
          <p:spPr>
            <a:xfrm>
              <a:off x="9889938" y="6412804"/>
              <a:ext cx="2302062" cy="3385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</a:t>
              </a:r>
              <a:r>
                <a: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C)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grpSp>
          <p:nvGrpSpPr>
            <p:cNvPr id="22" name="群組 21">
              <a:extLst>
                <a:ext uri="{FF2B5EF4-FFF2-40B4-BE49-F238E27FC236}">
                  <a16:creationId xmlns:a16="http://schemas.microsoft.com/office/drawing/2014/main" id="{65E99A30-1901-3933-E1E8-6A33C9708CB7}"/>
                </a:ext>
              </a:extLst>
            </p:cNvPr>
            <p:cNvGrpSpPr/>
            <p:nvPr/>
          </p:nvGrpSpPr>
          <p:grpSpPr>
            <a:xfrm>
              <a:off x="218185" y="5317351"/>
              <a:ext cx="11362871" cy="1389386"/>
              <a:chOff x="218185" y="5172208"/>
              <a:chExt cx="11362871" cy="1389386"/>
            </a:xfrm>
          </p:grpSpPr>
          <p:cxnSp>
            <p:nvCxnSpPr>
              <p:cNvPr id="84" name="直線接點 83">
                <a:extLst>
                  <a:ext uri="{FF2B5EF4-FFF2-40B4-BE49-F238E27FC236}">
                    <a16:creationId xmlns:a16="http://schemas.microsoft.com/office/drawing/2014/main" id="{85798A49-4654-BF16-EA6F-C7F808DE53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2671" y="5563054"/>
                <a:ext cx="11268385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文字方塊 84">
                <a:extLst>
                  <a:ext uri="{FF2B5EF4-FFF2-40B4-BE49-F238E27FC236}">
                    <a16:creationId xmlns:a16="http://schemas.microsoft.com/office/drawing/2014/main" id="{FD9877AB-90D9-85AC-8B35-7C59154D6CA1}"/>
                  </a:ext>
                </a:extLst>
              </p:cNvPr>
              <p:cNvSpPr txBox="1"/>
              <p:nvPr/>
            </p:nvSpPr>
            <p:spPr>
              <a:xfrm>
                <a:off x="643855" y="5172208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7A8B1BF8-834A-95B0-07DE-5087C19188C0}"/>
                  </a:ext>
                </a:extLst>
              </p:cNvPr>
              <p:cNvSpPr/>
              <p:nvPr/>
            </p:nvSpPr>
            <p:spPr>
              <a:xfrm>
                <a:off x="331722" y="5209499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9" name="文字方塊 88">
                <a:extLst>
                  <a:ext uri="{FF2B5EF4-FFF2-40B4-BE49-F238E27FC236}">
                    <a16:creationId xmlns:a16="http://schemas.microsoft.com/office/drawing/2014/main" id="{9E8FE398-ED8E-E5DE-BD50-E0471252FAF6}"/>
                  </a:ext>
                </a:extLst>
              </p:cNvPr>
              <p:cNvSpPr txBox="1"/>
              <p:nvPr/>
            </p:nvSpPr>
            <p:spPr>
              <a:xfrm>
                <a:off x="218185" y="5639547"/>
                <a:ext cx="11231134" cy="922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60000"/>
                  </a:lnSpc>
                </a:pPr>
                <a:r>
                  <a:rPr lang="zh-TW" altLang="en-US" dirty="0">
                    <a:ea typeface="微軟正黑體" panose="020B0604030504040204" pitchFamily="34" charset="-120"/>
                    <a:cs typeface="Segoe UI" panose="020B0502040204020203" pitchFamily="34" charset="0"/>
                  </a:rPr>
                  <a:t>已知長方形的長為                  ，寬為                ，則長方形面積為何</a:t>
                </a:r>
                <a:r>
                  <a:rPr lang="en-US" altLang="zh-TW" dirty="0">
                    <a:ea typeface="微軟正黑體" panose="020B0604030504040204" pitchFamily="34" charset="-120"/>
                    <a:cs typeface="Segoe UI" panose="020B0502040204020203" pitchFamily="34" charset="0"/>
                  </a:rPr>
                  <a:t>?</a:t>
                </a:r>
                <a:br>
                  <a:rPr lang="en-US" altLang="zh-TW" dirty="0">
                    <a:ea typeface="微軟正黑體" panose="020B0604030504040204" pitchFamily="34" charset="-120"/>
                    <a:cs typeface="Segoe UI" panose="020B0502040204020203" pitchFamily="34" charset="0"/>
                  </a:rPr>
                </a:br>
                <a:r>
                  <a:rPr lang="en-US" altLang="zh-TW" b="1" dirty="0">
                    <a:ea typeface="微軟正黑體" panose="020B0604030504040204" pitchFamily="34" charset="-120"/>
                    <a:cs typeface="Segoe UI" panose="020B0502040204020203" pitchFamily="34" charset="0"/>
                  </a:rPr>
                  <a:t>(A) 6  (B)          (C)          (D)  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graphicFrame>
            <p:nvGraphicFramePr>
              <p:cNvPr id="8" name="物件 7">
                <a:extLst>
                  <a:ext uri="{FF2B5EF4-FFF2-40B4-BE49-F238E27FC236}">
                    <a16:creationId xmlns:a16="http://schemas.microsoft.com/office/drawing/2014/main" id="{24376251-7F8C-6995-EBD5-0AD0F7AA526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9101852"/>
                  </p:ext>
                </p:extLst>
              </p:nvPr>
            </p:nvGraphicFramePr>
            <p:xfrm>
              <a:off x="2184251" y="5779304"/>
              <a:ext cx="10287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028520" imgH="304560" progId="Equation.DSMT4">
                      <p:embed/>
                    </p:oleObj>
                  </mc:Choice>
                  <mc:Fallback>
                    <p:oleObj name="Equation" r:id="rId8" imgW="1028520" imgH="304560" progId="Equation.DSMT4">
                      <p:embed/>
                      <p:pic>
                        <p:nvPicPr>
                          <p:cNvPr id="8" name="物件 7">
                            <a:extLst>
                              <a:ext uri="{FF2B5EF4-FFF2-40B4-BE49-F238E27FC236}">
                                <a16:creationId xmlns:a16="http://schemas.microsoft.com/office/drawing/2014/main" id="{24376251-7F8C-6995-EBD5-0AD0F7AA526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2184251" y="5779304"/>
                            <a:ext cx="10287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物件 15">
                <a:extLst>
                  <a:ext uri="{FF2B5EF4-FFF2-40B4-BE49-F238E27FC236}">
                    <a16:creationId xmlns:a16="http://schemas.microsoft.com/office/drawing/2014/main" id="{D9758C2C-69F6-3A2A-8EAF-3875A9E642B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5984283"/>
                  </p:ext>
                </p:extLst>
              </p:nvPr>
            </p:nvGraphicFramePr>
            <p:xfrm>
              <a:off x="3913188" y="5617709"/>
              <a:ext cx="863600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863280" imgH="596880" progId="Equation.DSMT4">
                      <p:embed/>
                    </p:oleObj>
                  </mc:Choice>
                  <mc:Fallback>
                    <p:oleObj name="Equation" r:id="rId10" imgW="863280" imgH="596880" progId="Equation.DSMT4">
                      <p:embed/>
                      <p:pic>
                        <p:nvPicPr>
                          <p:cNvPr id="8" name="物件 7">
                            <a:extLst>
                              <a:ext uri="{FF2B5EF4-FFF2-40B4-BE49-F238E27FC236}">
                                <a16:creationId xmlns:a16="http://schemas.microsoft.com/office/drawing/2014/main" id="{24376251-7F8C-6995-EBD5-0AD0F7AA526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913188" y="5617709"/>
                            <a:ext cx="863600" cy="596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物件 16">
                <a:extLst>
                  <a:ext uri="{FF2B5EF4-FFF2-40B4-BE49-F238E27FC236}">
                    <a16:creationId xmlns:a16="http://schemas.microsoft.com/office/drawing/2014/main" id="{35096D6A-9FD5-50B6-433E-4F98421FA96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8532259"/>
                  </p:ext>
                </p:extLst>
              </p:nvPr>
            </p:nvGraphicFramePr>
            <p:xfrm>
              <a:off x="1264785" y="6208031"/>
              <a:ext cx="4445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444240" imgH="304560" progId="Equation.DSMT4">
                      <p:embed/>
                    </p:oleObj>
                  </mc:Choice>
                  <mc:Fallback>
                    <p:oleObj name="Equation" r:id="rId12" imgW="444240" imgH="304560" progId="Equation.DSMT4">
                      <p:embed/>
                      <p:pic>
                        <p:nvPicPr>
                          <p:cNvPr id="8" name="物件 7">
                            <a:extLst>
                              <a:ext uri="{FF2B5EF4-FFF2-40B4-BE49-F238E27FC236}">
                                <a16:creationId xmlns:a16="http://schemas.microsoft.com/office/drawing/2014/main" id="{24376251-7F8C-6995-EBD5-0AD0F7AA526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264785" y="6208031"/>
                            <a:ext cx="4445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物件 17">
                <a:extLst>
                  <a:ext uri="{FF2B5EF4-FFF2-40B4-BE49-F238E27FC236}">
                    <a16:creationId xmlns:a16="http://schemas.microsoft.com/office/drawing/2014/main" id="{73CB2FDC-D8F3-5FEC-F91A-250028FF8BB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5212439"/>
                  </p:ext>
                </p:extLst>
              </p:nvPr>
            </p:nvGraphicFramePr>
            <p:xfrm>
              <a:off x="2142899" y="6215288"/>
              <a:ext cx="4445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444240" imgH="304560" progId="Equation.DSMT4">
                      <p:embed/>
                    </p:oleObj>
                  </mc:Choice>
                  <mc:Fallback>
                    <p:oleObj name="Equation" r:id="rId14" imgW="444240" imgH="304560" progId="Equation.DSMT4">
                      <p:embed/>
                      <p:pic>
                        <p:nvPicPr>
                          <p:cNvPr id="17" name="物件 16">
                            <a:extLst>
                              <a:ext uri="{FF2B5EF4-FFF2-40B4-BE49-F238E27FC236}">
                                <a16:creationId xmlns:a16="http://schemas.microsoft.com/office/drawing/2014/main" id="{35096D6A-9FD5-50B6-433E-4F98421FA96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142899" y="6215288"/>
                            <a:ext cx="4445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物件 20">
                <a:extLst>
                  <a:ext uri="{FF2B5EF4-FFF2-40B4-BE49-F238E27FC236}">
                    <a16:creationId xmlns:a16="http://schemas.microsoft.com/office/drawing/2014/main" id="{1742A10E-51B4-C7A5-D713-61D1E3120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4900561"/>
                  </p:ext>
                </p:extLst>
              </p:nvPr>
            </p:nvGraphicFramePr>
            <p:xfrm>
              <a:off x="3020332" y="6208033"/>
              <a:ext cx="10541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054080" imgH="304560" progId="Equation.DSMT4">
                      <p:embed/>
                    </p:oleObj>
                  </mc:Choice>
                  <mc:Fallback>
                    <p:oleObj name="Equation" r:id="rId16" imgW="1054080" imgH="304560" progId="Equation.DSMT4">
                      <p:embed/>
                      <p:pic>
                        <p:nvPicPr>
                          <p:cNvPr id="18" name="物件 17">
                            <a:extLst>
                              <a:ext uri="{FF2B5EF4-FFF2-40B4-BE49-F238E27FC236}">
                                <a16:creationId xmlns:a16="http://schemas.microsoft.com/office/drawing/2014/main" id="{73CB2FDC-D8F3-5FEC-F91A-250028FF8BB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020332" y="6208033"/>
                            <a:ext cx="1054100" cy="304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矩形: 圓角 2">
            <a:extLst>
              <a:ext uri="{FF2B5EF4-FFF2-40B4-BE49-F238E27FC236}">
                <a16:creationId xmlns:a16="http://schemas.microsoft.com/office/drawing/2014/main" id="{C347888F-FFA5-0693-B789-B2D2B4E3E652}"/>
              </a:ext>
            </a:extLst>
          </p:cNvPr>
          <p:cNvSpPr/>
          <p:nvPr/>
        </p:nvSpPr>
        <p:spPr>
          <a:xfrm>
            <a:off x="9288721" y="4840325"/>
            <a:ext cx="2489200" cy="646075"/>
          </a:xfrm>
          <a:prstGeom prst="roundRect">
            <a:avLst>
              <a:gd name="adj" fmla="val 17591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44000" tIns="36000" rIns="144000" bIns="36000" rtlCol="0" anchor="t" anchorCtr="0"/>
          <a:lstStyle/>
          <a:p>
            <a:pPr>
              <a:lnSpc>
                <a:spcPct val="120000"/>
              </a:lnSpc>
            </a:pPr>
            <a:r>
              <a:rPr lang="en-US" altLang="zh-TW" sz="1400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1. </a:t>
            </a:r>
            <a:r>
              <a:rPr lang="zh-TW" altLang="en-US" sz="1400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分母有根式：想到有理化</a:t>
            </a:r>
            <a:br>
              <a:rPr lang="en-US" altLang="zh-TW" sz="1400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</a:br>
            <a:r>
              <a:rPr lang="en-US" altLang="zh-TW" sz="1400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2. </a:t>
            </a:r>
            <a:r>
              <a:rPr lang="zh-TW" altLang="en-US" sz="1400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先化簡再乘：簡化計算</a:t>
            </a:r>
            <a:endParaRPr lang="en-US" altLang="zh-TW" sz="1400" b="1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" name="筆跡 1">
                <a:extLst>
                  <a:ext uri="{FF2B5EF4-FFF2-40B4-BE49-F238E27FC236}">
                    <a16:creationId xmlns:a16="http://schemas.microsoft.com/office/drawing/2014/main" id="{6845A0E3-9966-76B5-C012-E99A5C2F49AF}"/>
                  </a:ext>
                </a:extLst>
              </p14:cNvPr>
              <p14:cNvContentPartPr/>
              <p14:nvPr/>
            </p14:nvContentPartPr>
            <p14:xfrm>
              <a:off x="936000" y="1252800"/>
              <a:ext cx="10406520" cy="3674520"/>
            </p14:xfrm>
          </p:contentPart>
        </mc:Choice>
        <mc:Fallback>
          <p:pic>
            <p:nvPicPr>
              <p:cNvPr id="2" name="筆跡 1">
                <a:extLst>
                  <a:ext uri="{FF2B5EF4-FFF2-40B4-BE49-F238E27FC236}">
                    <a16:creationId xmlns:a16="http://schemas.microsoft.com/office/drawing/2014/main" id="{6845A0E3-9966-76B5-C012-E99A5C2F49AF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926640" y="1243440"/>
                <a:ext cx="10425240" cy="36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7" name="筆跡 6">
                <a:extLst>
                  <a:ext uri="{FF2B5EF4-FFF2-40B4-BE49-F238E27FC236}">
                    <a16:creationId xmlns:a16="http://schemas.microsoft.com/office/drawing/2014/main" id="{14FD1102-F492-BFBB-4E7E-CE4D17E9E0D0}"/>
                  </a:ext>
                </a:extLst>
              </p14:cNvPr>
              <p14:cNvContentPartPr/>
              <p14:nvPr/>
            </p14:nvContentPartPr>
            <p14:xfrm>
              <a:off x="5635800" y="1893960"/>
              <a:ext cx="3087360" cy="1327320"/>
            </p14:xfrm>
          </p:contentPart>
        </mc:Choice>
        <mc:Fallback>
          <p:pic>
            <p:nvPicPr>
              <p:cNvPr id="7" name="筆跡 6">
                <a:extLst>
                  <a:ext uri="{FF2B5EF4-FFF2-40B4-BE49-F238E27FC236}">
                    <a16:creationId xmlns:a16="http://schemas.microsoft.com/office/drawing/2014/main" id="{14FD1102-F492-BFBB-4E7E-CE4D17E9E0D0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626440" y="1884600"/>
                <a:ext cx="3106080" cy="134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9" name="筆跡 8">
                <a:extLst>
                  <a:ext uri="{FF2B5EF4-FFF2-40B4-BE49-F238E27FC236}">
                    <a16:creationId xmlns:a16="http://schemas.microsoft.com/office/drawing/2014/main" id="{55052E36-5C36-B91C-9B3E-C6D476E40943}"/>
                  </a:ext>
                </a:extLst>
              </p14:cNvPr>
              <p14:cNvContentPartPr/>
              <p14:nvPr/>
            </p14:nvContentPartPr>
            <p14:xfrm>
              <a:off x="5770800" y="2782440"/>
              <a:ext cx="4245840" cy="1951920"/>
            </p14:xfrm>
          </p:contentPart>
        </mc:Choice>
        <mc:Fallback>
          <p:pic>
            <p:nvPicPr>
              <p:cNvPr id="9" name="筆跡 8">
                <a:extLst>
                  <a:ext uri="{FF2B5EF4-FFF2-40B4-BE49-F238E27FC236}">
                    <a16:creationId xmlns:a16="http://schemas.microsoft.com/office/drawing/2014/main" id="{55052E36-5C36-B91C-9B3E-C6D476E40943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761440" y="2773080"/>
                <a:ext cx="4264560" cy="197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0" name="筆跡 9">
                <a:extLst>
                  <a:ext uri="{FF2B5EF4-FFF2-40B4-BE49-F238E27FC236}">
                    <a16:creationId xmlns:a16="http://schemas.microsoft.com/office/drawing/2014/main" id="{34CF27A9-3799-D132-79A2-D627921888A0}"/>
                  </a:ext>
                </a:extLst>
              </p14:cNvPr>
              <p14:cNvContentPartPr/>
              <p14:nvPr/>
            </p14:nvContentPartPr>
            <p14:xfrm>
              <a:off x="5228640" y="2665080"/>
              <a:ext cx="4455000" cy="3638160"/>
            </p14:xfrm>
          </p:contentPart>
        </mc:Choice>
        <mc:Fallback>
          <p:pic>
            <p:nvPicPr>
              <p:cNvPr id="10" name="筆跡 9">
                <a:extLst>
                  <a:ext uri="{FF2B5EF4-FFF2-40B4-BE49-F238E27FC236}">
                    <a16:creationId xmlns:a16="http://schemas.microsoft.com/office/drawing/2014/main" id="{34CF27A9-3799-D132-79A2-D627921888A0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219280" y="2655720"/>
                <a:ext cx="4473720" cy="365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4667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48</TotalTime>
  <Words>586</Words>
  <Application>Microsoft Office PowerPoint</Application>
  <PresentationFormat>寬螢幕</PresentationFormat>
  <Paragraphs>26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先化簡根式再運算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16</cp:revision>
  <dcterms:created xsi:type="dcterms:W3CDTF">2015-07-26T15:18:38Z</dcterms:created>
  <dcterms:modified xsi:type="dcterms:W3CDTF">2024-12-27T16:04:27Z</dcterms:modified>
</cp:coreProperties>
</file>